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6" r:id="rId3"/>
  </p:sldMasterIdLst>
  <p:notesMasterIdLst>
    <p:notesMasterId r:id="rId25"/>
  </p:notesMasterIdLst>
  <p:sldIdLst>
    <p:sldId id="914" r:id="rId4"/>
    <p:sldId id="782" r:id="rId5"/>
    <p:sldId id="783" r:id="rId6"/>
    <p:sldId id="784" r:id="rId7"/>
    <p:sldId id="785" r:id="rId8"/>
    <p:sldId id="786" r:id="rId9"/>
    <p:sldId id="787" r:id="rId10"/>
    <p:sldId id="788" r:id="rId11"/>
    <p:sldId id="789" r:id="rId12"/>
    <p:sldId id="790" r:id="rId13"/>
    <p:sldId id="791" r:id="rId14"/>
    <p:sldId id="792" r:id="rId15"/>
    <p:sldId id="793" r:id="rId16"/>
    <p:sldId id="794" r:id="rId17"/>
    <p:sldId id="795" r:id="rId18"/>
    <p:sldId id="796" r:id="rId19"/>
    <p:sldId id="797" r:id="rId20"/>
    <p:sldId id="798" r:id="rId21"/>
    <p:sldId id="799" r:id="rId22"/>
    <p:sldId id="800" r:id="rId23"/>
    <p:sldId id="915" r:id="rId2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08">
          <p15:clr>
            <a:srgbClr val="A4A3A4"/>
          </p15:clr>
        </p15:guide>
        <p15:guide id="2" pos="55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66"/>
    <a:srgbClr val="00FFFF"/>
    <a:srgbClr val="0000FF"/>
    <a:srgbClr val="FF6600"/>
    <a:srgbClr val="53B0C9"/>
    <a:srgbClr val="FFFF99"/>
    <a:srgbClr val="953735"/>
    <a:srgbClr val="00CC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872" autoAdjust="0"/>
    <p:restoredTop sz="83883" autoAdjust="0"/>
  </p:normalViewPr>
  <p:slideViewPr>
    <p:cSldViewPr>
      <p:cViewPr varScale="1">
        <p:scale>
          <a:sx n="109" d="100"/>
          <a:sy n="109" d="100"/>
        </p:scale>
        <p:origin x="374" y="82"/>
      </p:cViewPr>
      <p:guideLst>
        <p:guide orient="horz" pos="708"/>
        <p:guide pos="5520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41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0367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22024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00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5742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24791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21639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4882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784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74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01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7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327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56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94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924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7553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26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88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35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18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37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4378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0741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8462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0171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34871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06871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0643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015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36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66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42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6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0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597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elated image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739" y="-77926"/>
            <a:ext cx="9244428" cy="5299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6"/>
          <a:stretch/>
        </p:blipFill>
        <p:spPr>
          <a:xfrm>
            <a:off x="4068386" y="201084"/>
            <a:ext cx="4608070" cy="493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55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8.bin"/><Relationship Id="rId21" Type="http://schemas.openxmlformats.org/officeDocument/2006/relationships/oleObject" Target="../embeddings/oleObject25.bin"/><Relationship Id="rId34" Type="http://schemas.openxmlformats.org/officeDocument/2006/relationships/oleObject" Target="../embeddings/oleObject33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2.bin"/><Relationship Id="rId25" Type="http://schemas.openxmlformats.org/officeDocument/2006/relationships/image" Target="../media/image24.wmf"/><Relationship Id="rId33" Type="http://schemas.openxmlformats.org/officeDocument/2006/relationships/image" Target="../media/image27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4.bin"/><Relationship Id="rId29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29.wmf"/><Relationship Id="rId5" Type="http://schemas.openxmlformats.org/officeDocument/2006/relationships/image" Target="../media/image17.wmf"/><Relationship Id="rId15" Type="http://schemas.openxmlformats.org/officeDocument/2006/relationships/image" Target="../media/image21.wmf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5.wmf"/><Relationship Id="rId36" Type="http://schemas.openxmlformats.org/officeDocument/2006/relationships/oleObject" Target="../embeddings/oleObject34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wmf"/><Relationship Id="rId31" Type="http://schemas.openxmlformats.org/officeDocument/2006/relationships/oleObject" Target="../embeddings/oleObject31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6.wmf"/><Relationship Id="rId35" Type="http://schemas.openxmlformats.org/officeDocument/2006/relationships/image" Target="../media/image28.wmf"/><Relationship Id="rId8" Type="http://schemas.openxmlformats.org/officeDocument/2006/relationships/oleObject" Target="../embeddings/oleObject16.bin"/><Relationship Id="rId3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1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image" Target="../media/image34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3.wmf"/><Relationship Id="rId1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2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20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1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3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50.png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48.wmf"/><Relationship Id="rId21" Type="http://schemas.openxmlformats.org/officeDocument/2006/relationships/image" Target="../media/image55.wmf"/><Relationship Id="rId7" Type="http://schemas.openxmlformats.org/officeDocument/2006/relationships/image" Target="../media/image50.wmf"/><Relationship Id="rId17" Type="http://schemas.openxmlformats.org/officeDocument/2006/relationships/image" Target="../media/image54.wmf"/><Relationship Id="rId25" Type="http://schemas.openxmlformats.org/officeDocument/2006/relationships/image" Target="../media/image57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49.wmf"/><Relationship Id="rId15" Type="http://schemas.openxmlformats.org/officeDocument/2006/relationships/image" Target="../media/image53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7" Type="http://schemas.openxmlformats.org/officeDocument/2006/relationships/image" Target="../media/image260.png"/><Relationship Id="rId2" Type="http://schemas.openxmlformats.org/officeDocument/2006/relationships/image" Target="../media/image24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image" Target="../media/image249.png"/><Relationship Id="rId4" Type="http://schemas.openxmlformats.org/officeDocument/2006/relationships/image" Target="../media/image24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360882" y="1971586"/>
            <a:ext cx="4422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>
                <a:solidFill>
                  <a:prstClr val="black"/>
                </a:solidFill>
              </a:rPr>
              <a:t>Lecture_0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2391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012638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Sums based on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750951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Rectangle 144"/>
          <p:cNvSpPr/>
          <p:nvPr/>
        </p:nvSpPr>
        <p:spPr>
          <a:xfrm>
            <a:off x="6354111" y="3995084"/>
            <a:ext cx="861886" cy="30777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kern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90" name="Straight Connector 89"/>
          <p:cNvCxnSpPr/>
          <p:nvPr/>
        </p:nvCxnSpPr>
        <p:spPr>
          <a:xfrm>
            <a:off x="3581563" y="1357783"/>
            <a:ext cx="0" cy="34911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Flowchart: Alternate Process 61"/>
          <p:cNvSpPr/>
          <p:nvPr/>
        </p:nvSpPr>
        <p:spPr>
          <a:xfrm>
            <a:off x="3912242" y="1093606"/>
            <a:ext cx="1089636" cy="22680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0" name="Flowchart: Alternate Process 49"/>
          <p:cNvSpPr/>
          <p:nvPr/>
        </p:nvSpPr>
        <p:spPr>
          <a:xfrm>
            <a:off x="1819723" y="3065718"/>
            <a:ext cx="168892" cy="21154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7" name="Flowchart: Alternate Process 36"/>
          <p:cNvSpPr/>
          <p:nvPr/>
        </p:nvSpPr>
        <p:spPr>
          <a:xfrm>
            <a:off x="2127228" y="2674303"/>
            <a:ext cx="140307" cy="19121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8" name="Flowchart: Alternate Process 37"/>
          <p:cNvSpPr/>
          <p:nvPr/>
        </p:nvSpPr>
        <p:spPr>
          <a:xfrm>
            <a:off x="2736027" y="2681708"/>
            <a:ext cx="140307" cy="19121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7" name="Flowchart: Alternate Process 26"/>
          <p:cNvSpPr/>
          <p:nvPr/>
        </p:nvSpPr>
        <p:spPr>
          <a:xfrm>
            <a:off x="1330704" y="2230719"/>
            <a:ext cx="246362" cy="21033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8" name="Flowchart: Alternate Process 27"/>
          <p:cNvSpPr/>
          <p:nvPr/>
        </p:nvSpPr>
        <p:spPr>
          <a:xfrm>
            <a:off x="2442649" y="1105709"/>
            <a:ext cx="901934" cy="18375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9" name="Flowchart: Alternate Process 8"/>
          <p:cNvSpPr/>
          <p:nvPr/>
        </p:nvSpPr>
        <p:spPr>
          <a:xfrm>
            <a:off x="1676649" y="807922"/>
            <a:ext cx="2019327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5335915" y="575353"/>
            <a:ext cx="2321163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1425286" y="575640"/>
            <a:ext cx="3421680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5690" y="531419"/>
            <a:ext cx="7380483" cy="553998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9) If the sum of first 7 terms of an AP is 49 and that of 17 terms is 289,</a:t>
            </a:r>
          </a:p>
          <a:p>
            <a:pPr>
              <a:defRPr/>
            </a:pPr>
            <a:r>
              <a:rPr lang="en-US" sz="15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find the sum of first n term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5121" y="1010568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82343" y="1018881"/>
            <a:ext cx="160950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62307" y="1018881"/>
            <a:ext cx="122003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4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67655" y="1018881"/>
            <a:ext cx="183055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&amp;   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7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28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744472" y="1188158"/>
            <a:ext cx="2126410" cy="346384"/>
            <a:chOff x="3468453" y="3500127"/>
            <a:chExt cx="2126410" cy="361683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3512199" y="3500127"/>
              <a:ext cx="2018940" cy="361683"/>
            </a:xfrm>
            <a:prstGeom prst="wedgeRoundRectCallout">
              <a:avLst>
                <a:gd name="adj1" fmla="val -61508"/>
                <a:gd name="adj2" fmla="val -98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468453" y="3514040"/>
              <a:ext cx="2126410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hat means find ‘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’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96983" y="1284423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52348" y="1671869"/>
            <a:ext cx="6162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90601"/>
              </p:ext>
            </p:extLst>
          </p:nvPr>
        </p:nvGraphicFramePr>
        <p:xfrm>
          <a:off x="1805635" y="1580580"/>
          <a:ext cx="15192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393480" progId="Equation.DSMT4">
                  <p:embed/>
                </p:oleObj>
              </mc:Choice>
              <mc:Fallback>
                <p:oleObj name="Equation" r:id="rId2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635" y="1580580"/>
                        <a:ext cx="15192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605426" y="1378527"/>
            <a:ext cx="2253899" cy="523220"/>
            <a:chOff x="3865616" y="3395819"/>
            <a:chExt cx="2253899" cy="546328"/>
          </a:xfrm>
        </p:grpSpPr>
        <p:sp>
          <p:nvSpPr>
            <p:cNvPr id="17" name="Rounded Rectangular Callout 16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59526"/>
                <a:gd name="adj2" fmla="val -949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7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428944" y="1382830"/>
            <a:ext cx="1756766" cy="317320"/>
            <a:chOff x="3919483" y="3411683"/>
            <a:chExt cx="1756766" cy="331340"/>
          </a:xfrm>
        </p:grpSpPr>
        <p:sp>
          <p:nvSpPr>
            <p:cNvPr id="20" name="Rounded Rectangular Callout 19"/>
            <p:cNvSpPr/>
            <p:nvPr/>
          </p:nvSpPr>
          <p:spPr>
            <a:xfrm>
              <a:off x="3941754" y="3422053"/>
              <a:ext cx="1704746" cy="320970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919483" y="3411683"/>
              <a:ext cx="1756766" cy="3213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 n = 7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947562" y="2145166"/>
            <a:ext cx="10880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87858"/>
              </p:ext>
            </p:extLst>
          </p:nvPr>
        </p:nvGraphicFramePr>
        <p:xfrm>
          <a:off x="1815597" y="2085699"/>
          <a:ext cx="21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597" y="2085699"/>
                        <a:ext cx="2190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021366"/>
              </p:ext>
            </p:extLst>
          </p:nvPr>
        </p:nvGraphicFramePr>
        <p:xfrm>
          <a:off x="2004081" y="2164020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203040" progId="Equation.DSMT4">
                  <p:embed/>
                </p:oleObj>
              </mc:Choice>
              <mc:Fallback>
                <p:oleObj name="Equation" r:id="rId6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081" y="2164020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47063"/>
              </p:ext>
            </p:extLst>
          </p:nvPr>
        </p:nvGraphicFramePr>
        <p:xfrm>
          <a:off x="2414818" y="2172276"/>
          <a:ext cx="726163" cy="27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818" y="2172276"/>
                        <a:ext cx="726163" cy="276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145854"/>
              </p:ext>
            </p:extLst>
          </p:nvPr>
        </p:nvGraphicFramePr>
        <p:xfrm>
          <a:off x="3101982" y="2172130"/>
          <a:ext cx="2444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82" y="2172130"/>
                        <a:ext cx="2444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919380" y="2628913"/>
            <a:ext cx="95872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49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804929"/>
              </p:ext>
            </p:extLst>
          </p:nvPr>
        </p:nvGraphicFramePr>
        <p:xfrm>
          <a:off x="1815597" y="2569446"/>
          <a:ext cx="21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393480" progId="Equation.DSMT4">
                  <p:embed/>
                </p:oleObj>
              </mc:Choice>
              <mc:Fallback>
                <p:oleObj name="Equation" r:id="rId12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597" y="2569446"/>
                        <a:ext cx="2190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55916"/>
              </p:ext>
            </p:extLst>
          </p:nvPr>
        </p:nvGraphicFramePr>
        <p:xfrm>
          <a:off x="2004081" y="2647767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081" y="2647767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759109"/>
              </p:ext>
            </p:extLst>
          </p:nvPr>
        </p:nvGraphicFramePr>
        <p:xfrm>
          <a:off x="2494871" y="2656317"/>
          <a:ext cx="6413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03040" progId="Equation.DSMT4">
                  <p:embed/>
                </p:oleObj>
              </mc:Choice>
              <mc:Fallback>
                <p:oleObj name="Equation" r:id="rId14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871" y="2656317"/>
                        <a:ext cx="6413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3079412" y="2208658"/>
            <a:ext cx="1675067" cy="312795"/>
            <a:chOff x="3958550" y="3416408"/>
            <a:chExt cx="1675067" cy="326615"/>
          </a:xfrm>
        </p:grpSpPr>
        <p:sp>
          <p:nvSpPr>
            <p:cNvPr id="40" name="Rounded Rectangular Callout 39"/>
            <p:cNvSpPr/>
            <p:nvPr/>
          </p:nvSpPr>
          <p:spPr>
            <a:xfrm>
              <a:off x="3958550" y="3422053"/>
              <a:ext cx="1671155" cy="320970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962115" y="3416408"/>
              <a:ext cx="1671502" cy="321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ake 2 commo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914617" y="3094297"/>
            <a:ext cx="95872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49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58849"/>
              </p:ext>
            </p:extLst>
          </p:nvPr>
        </p:nvGraphicFramePr>
        <p:xfrm>
          <a:off x="1806170" y="3034830"/>
          <a:ext cx="21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393480" progId="Equation.DSMT4">
                  <p:embed/>
                </p:oleObj>
              </mc:Choice>
              <mc:Fallback>
                <p:oleObj name="Equation" r:id="rId16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170" y="3034830"/>
                        <a:ext cx="2190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946979" y="3094297"/>
            <a:ext cx="53341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× 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252670" y="3084870"/>
            <a:ext cx="946157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a + 3d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 rot="5400000">
            <a:off x="1820403" y="3335953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49" name="Straight Connector 48"/>
          <p:cNvCxnSpPr/>
          <p:nvPr/>
        </p:nvCxnSpPr>
        <p:spPr>
          <a:xfrm rot="5400000">
            <a:off x="2179039" y="3155780"/>
            <a:ext cx="166115" cy="196732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51" name="Left Arrow 50"/>
          <p:cNvSpPr/>
          <p:nvPr/>
        </p:nvSpPr>
        <p:spPr>
          <a:xfrm rot="20537210">
            <a:off x="1446357" y="3273657"/>
            <a:ext cx="411878" cy="8586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77019" y="3508388"/>
            <a:ext cx="137975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a + 3d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745640" y="3513151"/>
            <a:ext cx="33846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193657" y="3522677"/>
            <a:ext cx="74880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(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5258747" y="1392585"/>
            <a:ext cx="2253899" cy="523220"/>
            <a:chOff x="3865616" y="3395819"/>
            <a:chExt cx="2253899" cy="546328"/>
          </a:xfrm>
        </p:grpSpPr>
        <p:sp>
          <p:nvSpPr>
            <p:cNvPr id="56" name="Rounded Rectangular Callout 55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59526"/>
                <a:gd name="adj2" fmla="val -949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7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8" name="Flowchart: Alternate Process 57"/>
          <p:cNvSpPr/>
          <p:nvPr/>
        </p:nvSpPr>
        <p:spPr>
          <a:xfrm>
            <a:off x="4927606" y="1724643"/>
            <a:ext cx="224795" cy="21154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9" name="Flowchart: Alternate Process 58"/>
          <p:cNvSpPr/>
          <p:nvPr/>
        </p:nvSpPr>
        <p:spPr>
          <a:xfrm>
            <a:off x="5298073" y="1333228"/>
            <a:ext cx="136967" cy="19121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0" name="Flowchart: Alternate Process 59"/>
          <p:cNvSpPr/>
          <p:nvPr/>
        </p:nvSpPr>
        <p:spPr>
          <a:xfrm>
            <a:off x="5763041" y="1331073"/>
            <a:ext cx="253161" cy="21033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1" name="Flowchart: Alternate Process 60"/>
          <p:cNvSpPr/>
          <p:nvPr/>
        </p:nvSpPr>
        <p:spPr>
          <a:xfrm>
            <a:off x="1241598" y="4431005"/>
            <a:ext cx="337315" cy="23136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236999" y="3877909"/>
            <a:ext cx="6162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73077"/>
              </p:ext>
            </p:extLst>
          </p:nvPr>
        </p:nvGraphicFramePr>
        <p:xfrm>
          <a:off x="1790286" y="3786620"/>
          <a:ext cx="15192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393480" progId="Equation.DSMT4">
                  <p:embed/>
                </p:oleObj>
              </mc:Choice>
              <mc:Fallback>
                <p:oleObj name="Equation" r:id="rId17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286" y="3786620"/>
                        <a:ext cx="15192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859874" y="4351206"/>
            <a:ext cx="10880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7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72139"/>
              </p:ext>
            </p:extLst>
          </p:nvPr>
        </p:nvGraphicFramePr>
        <p:xfrm>
          <a:off x="1759409" y="4292457"/>
          <a:ext cx="3206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393480" progId="Equation.DSMT4">
                  <p:embed/>
                </p:oleObj>
              </mc:Choice>
              <mc:Fallback>
                <p:oleObj name="Equation" r:id="rId18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409" y="4292457"/>
                        <a:ext cx="3206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573457"/>
              </p:ext>
            </p:extLst>
          </p:nvPr>
        </p:nvGraphicFramePr>
        <p:xfrm>
          <a:off x="2026440" y="4370060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560" imgH="203040" progId="Equation.DSMT4">
                  <p:embed/>
                </p:oleObj>
              </mc:Choice>
              <mc:Fallback>
                <p:oleObj name="Equation" r:id="rId20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440" y="4370060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464038"/>
              </p:ext>
            </p:extLst>
          </p:nvPr>
        </p:nvGraphicFramePr>
        <p:xfrm>
          <a:off x="2425669" y="4378182"/>
          <a:ext cx="8636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680" imgH="203040" progId="Equation.DSMT4">
                  <p:embed/>
                </p:oleObj>
              </mc:Choice>
              <mc:Fallback>
                <p:oleObj name="Equation" r:id="rId21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669" y="4378182"/>
                        <a:ext cx="8636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93745"/>
              </p:ext>
            </p:extLst>
          </p:nvPr>
        </p:nvGraphicFramePr>
        <p:xfrm>
          <a:off x="3246892" y="4378170"/>
          <a:ext cx="2444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7480" imgH="203040" progId="Equation.DSMT4">
                  <p:embed/>
                </p:oleObj>
              </mc:Choice>
              <mc:Fallback>
                <p:oleObj name="Equation" r:id="rId2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892" y="4378170"/>
                        <a:ext cx="2444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3927716" y="1287838"/>
            <a:ext cx="106577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289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15830"/>
              </p:ext>
            </p:extLst>
          </p:nvPr>
        </p:nvGraphicFramePr>
        <p:xfrm>
          <a:off x="4882509" y="1227942"/>
          <a:ext cx="3206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200" imgH="393480" progId="Equation.DSMT4">
                  <p:embed/>
                </p:oleObj>
              </mc:Choice>
              <mc:Fallback>
                <p:oleObj name="Equation" r:id="rId24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509" y="1227942"/>
                        <a:ext cx="3206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83766"/>
              </p:ext>
            </p:extLst>
          </p:nvPr>
        </p:nvGraphicFramePr>
        <p:xfrm>
          <a:off x="5178019" y="1306692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4560" imgH="203040" progId="Equation.DSMT4">
                  <p:embed/>
                </p:oleObj>
              </mc:Choice>
              <mc:Fallback>
                <p:oleObj name="Equation" r:id="rId26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019" y="1306692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582088"/>
              </p:ext>
            </p:extLst>
          </p:nvPr>
        </p:nvGraphicFramePr>
        <p:xfrm>
          <a:off x="5582196" y="1315254"/>
          <a:ext cx="6937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07960" imgH="203040" progId="Equation.DSMT4">
                  <p:embed/>
                </p:oleObj>
              </mc:Choice>
              <mc:Fallback>
                <p:oleObj name="Equation" r:id="rId27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196" y="1315254"/>
                        <a:ext cx="693737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76"/>
          <p:cNvGrpSpPr/>
          <p:nvPr/>
        </p:nvGrpSpPr>
        <p:grpSpPr>
          <a:xfrm>
            <a:off x="6389384" y="873024"/>
            <a:ext cx="1675067" cy="312795"/>
            <a:chOff x="3958550" y="3416408"/>
            <a:chExt cx="1675067" cy="326615"/>
          </a:xfrm>
        </p:grpSpPr>
        <p:sp>
          <p:nvSpPr>
            <p:cNvPr id="78" name="Rounded Rectangular Callout 77"/>
            <p:cNvSpPr/>
            <p:nvPr/>
          </p:nvSpPr>
          <p:spPr>
            <a:xfrm>
              <a:off x="3958550" y="3422053"/>
              <a:ext cx="1671155" cy="320970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962115" y="3416408"/>
              <a:ext cx="1671502" cy="321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ake 2 commo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924852" y="1753222"/>
            <a:ext cx="108432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289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969160"/>
              </p:ext>
            </p:extLst>
          </p:nvPr>
        </p:nvGraphicFramePr>
        <p:xfrm>
          <a:off x="4891640" y="1693079"/>
          <a:ext cx="320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1200" imgH="393480" progId="Equation.DSMT4">
                  <p:embed/>
                </p:oleObj>
              </mc:Choice>
              <mc:Fallback>
                <p:oleObj name="Equation" r:id="rId29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640" y="1693079"/>
                        <a:ext cx="320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5082813" y="1753222"/>
            <a:ext cx="53341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× 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396125" y="1743795"/>
            <a:ext cx="97474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a + 8d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rot="5400000">
            <a:off x="4956237" y="1994878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85" name="Straight Connector 84"/>
          <p:cNvCxnSpPr/>
          <p:nvPr/>
        </p:nvCxnSpPr>
        <p:spPr>
          <a:xfrm rot="5400000">
            <a:off x="5314873" y="1814705"/>
            <a:ext cx="166115" cy="196732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86" name="Left Arrow 85"/>
          <p:cNvSpPr/>
          <p:nvPr/>
        </p:nvSpPr>
        <p:spPr>
          <a:xfrm rot="20537210">
            <a:off x="4582191" y="1932582"/>
            <a:ext cx="411878" cy="8586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3614667" y="2167313"/>
            <a:ext cx="148445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a + 8d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881474" y="2172076"/>
            <a:ext cx="48508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329491" y="2181602"/>
            <a:ext cx="74880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(ii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2667368" y="2681281"/>
            <a:ext cx="2526526" cy="523220"/>
            <a:chOff x="3592990" y="3395819"/>
            <a:chExt cx="2526526" cy="546328"/>
          </a:xfrm>
        </p:grpSpPr>
        <p:sp>
          <p:nvSpPr>
            <p:cNvPr id="92" name="Rounded Rectangular Callout 91"/>
            <p:cNvSpPr/>
            <p:nvPr/>
          </p:nvSpPr>
          <p:spPr>
            <a:xfrm>
              <a:off x="3617917" y="3432222"/>
              <a:ext cx="2488123" cy="497287"/>
            </a:xfrm>
            <a:prstGeom prst="wedgeRoundRectCallout">
              <a:avLst>
                <a:gd name="adj1" fmla="val -37551"/>
                <a:gd name="adj2" fmla="val -4155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3592990" y="3395819"/>
              <a:ext cx="2526526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Equations (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i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) &amp; (ii) form a pair of linear equation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2933773" y="2682477"/>
            <a:ext cx="2100916" cy="523220"/>
            <a:chOff x="3811520" y="3395819"/>
            <a:chExt cx="2100916" cy="546328"/>
          </a:xfrm>
        </p:grpSpPr>
        <p:sp>
          <p:nvSpPr>
            <p:cNvPr id="95" name="Rounded Rectangular Callout 94"/>
            <p:cNvSpPr/>
            <p:nvPr/>
          </p:nvSpPr>
          <p:spPr>
            <a:xfrm>
              <a:off x="3811520" y="3432222"/>
              <a:ext cx="2100916" cy="497287"/>
            </a:xfrm>
            <a:prstGeom prst="wedgeRoundRectCallout">
              <a:avLst>
                <a:gd name="adj1" fmla="val -37551"/>
                <a:gd name="adj2" fmla="val -4155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3820952" y="3395819"/>
              <a:ext cx="2070602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solve it by elimination metho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3600417" y="2438418"/>
            <a:ext cx="252616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tracting (</a:t>
            </a:r>
            <a:r>
              <a:rPr lang="en-US" sz="1500" b="1" dirty="0" err="1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i</a:t>
            </a:r>
            <a:r>
              <a:rPr lang="en-US" sz="15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) from (ii)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4003617" y="2697762"/>
            <a:ext cx="161738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8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5294669" y="2695575"/>
            <a:ext cx="52650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7 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4060057" y="2954173"/>
            <a:ext cx="149840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3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5410741" y="2951987"/>
            <a:ext cx="39712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102" name="Straight Connector 101"/>
          <p:cNvCxnSpPr/>
          <p:nvPr/>
        </p:nvCxnSpPr>
        <p:spPr>
          <a:xfrm>
            <a:off x="3817835" y="3327160"/>
            <a:ext cx="1920240" cy="1572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103" name="TextBox 102"/>
          <p:cNvSpPr txBox="1"/>
          <p:nvPr/>
        </p:nvSpPr>
        <p:spPr>
          <a:xfrm>
            <a:off x="3816751" y="3089510"/>
            <a:ext cx="734290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2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4349712" y="3084747"/>
            <a:ext cx="734290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2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190098" y="3091673"/>
            <a:ext cx="734290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2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106" name="Straight Connector 105"/>
          <p:cNvCxnSpPr/>
          <p:nvPr/>
        </p:nvCxnSpPr>
        <p:spPr>
          <a:xfrm flipH="1">
            <a:off x="4114271" y="2762293"/>
            <a:ext cx="242636" cy="263885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107" name="Straight Connector 106"/>
          <p:cNvCxnSpPr/>
          <p:nvPr/>
        </p:nvCxnSpPr>
        <p:spPr>
          <a:xfrm flipH="1">
            <a:off x="4114271" y="3028186"/>
            <a:ext cx="250587" cy="262355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108" name="TextBox 107"/>
          <p:cNvSpPr txBox="1"/>
          <p:nvPr/>
        </p:nvSpPr>
        <p:spPr>
          <a:xfrm>
            <a:off x="4623818" y="3278745"/>
            <a:ext cx="82987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5314259" y="3262703"/>
            <a:ext cx="46081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4311646" y="3544784"/>
            <a:ext cx="110801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5359851" y="3555416"/>
            <a:ext cx="31021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3801971" y="3556297"/>
            <a:ext cx="1937817" cy="1572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113" name="TextBox 112"/>
          <p:cNvSpPr txBox="1"/>
          <p:nvPr/>
        </p:nvSpPr>
        <p:spPr>
          <a:xfrm>
            <a:off x="3822726" y="4287195"/>
            <a:ext cx="159449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6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5300826" y="4287195"/>
            <a:ext cx="36253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3614387" y="3789751"/>
            <a:ext cx="2684793" cy="3231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stituting d = 2 in (</a:t>
            </a:r>
            <a:r>
              <a:rPr lang="en-US" sz="1500" b="1" dirty="0" err="1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i</a:t>
            </a:r>
            <a:r>
              <a:rPr lang="en-US" sz="15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)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3701422" y="4032055"/>
            <a:ext cx="190499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3(2)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3846290" y="4629150"/>
            <a:ext cx="914400" cy="30480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4379679" y="4543715"/>
            <a:ext cx="10923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287410" y="4543715"/>
            <a:ext cx="33962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306113" y="4040933"/>
            <a:ext cx="38660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125" name="Straight Connector 124"/>
          <p:cNvCxnSpPr/>
          <p:nvPr/>
        </p:nvCxnSpPr>
        <p:spPr>
          <a:xfrm>
            <a:off x="6092635" y="2181846"/>
            <a:ext cx="0" cy="266865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6291347" y="2153773"/>
            <a:ext cx="6162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83706"/>
              </p:ext>
            </p:extLst>
          </p:nvPr>
        </p:nvGraphicFramePr>
        <p:xfrm>
          <a:off x="6829266" y="2070445"/>
          <a:ext cx="1474556" cy="52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04840" imgH="393480" progId="Equation.DSMT4">
                  <p:embed/>
                </p:oleObj>
              </mc:Choice>
              <mc:Fallback>
                <p:oleObj name="Equation" r:id="rId31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266" y="2070445"/>
                        <a:ext cx="1474556" cy="525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" name="Group 127"/>
          <p:cNvGrpSpPr/>
          <p:nvPr/>
        </p:nvGrpSpPr>
        <p:grpSpPr>
          <a:xfrm>
            <a:off x="4774775" y="1610349"/>
            <a:ext cx="1528005" cy="523220"/>
            <a:chOff x="4030125" y="3411683"/>
            <a:chExt cx="1528005" cy="546337"/>
          </a:xfrm>
        </p:grpSpPr>
        <p:sp>
          <p:nvSpPr>
            <p:cNvPr id="129" name="Rounded Rectangular Callout 128"/>
            <p:cNvSpPr/>
            <p:nvPr/>
          </p:nvSpPr>
          <p:spPr>
            <a:xfrm>
              <a:off x="4030125" y="3449522"/>
              <a:ext cx="1528005" cy="488693"/>
            </a:xfrm>
            <a:prstGeom prst="wedgeRoundRectCallout">
              <a:avLst>
                <a:gd name="adj1" fmla="val 57836"/>
                <a:gd name="adj2" fmla="val 986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4099164" y="3411683"/>
              <a:ext cx="1397405" cy="5463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= 1 &amp; d = 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aphicFrame>
        <p:nvGraphicFramePr>
          <p:cNvPr id="1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93346"/>
              </p:ext>
            </p:extLst>
          </p:nvPr>
        </p:nvGraphicFramePr>
        <p:xfrm>
          <a:off x="6667213" y="2544487"/>
          <a:ext cx="3857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91960" imgH="393480" progId="Equation.DSMT4">
                  <p:embed/>
                </p:oleObj>
              </mc:Choice>
              <mc:Fallback>
                <p:oleObj name="Equation" r:id="rId32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213" y="2544487"/>
                        <a:ext cx="3857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TextBox 132"/>
          <p:cNvSpPr txBox="1"/>
          <p:nvPr/>
        </p:nvSpPr>
        <p:spPr>
          <a:xfrm>
            <a:off x="6933524" y="2599925"/>
            <a:ext cx="68055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[2(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8238460" y="2599925"/>
            <a:ext cx="4483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]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7421403" y="2599925"/>
            <a:ext cx="101294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(n 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19163"/>
              </p:ext>
            </p:extLst>
          </p:nvPr>
        </p:nvGraphicFramePr>
        <p:xfrm>
          <a:off x="6680141" y="2998559"/>
          <a:ext cx="384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91960" imgH="393480" progId="Equation.DSMT4">
                  <p:embed/>
                </p:oleObj>
              </mc:Choice>
              <mc:Fallback>
                <p:oleObj name="Equation" r:id="rId34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141" y="2998559"/>
                        <a:ext cx="3841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Box 137"/>
          <p:cNvSpPr txBox="1"/>
          <p:nvPr/>
        </p:nvSpPr>
        <p:spPr>
          <a:xfrm>
            <a:off x="6948825" y="3046466"/>
            <a:ext cx="68055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[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7207597" y="3036940"/>
            <a:ext cx="117338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2n – 2]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876928"/>
              </p:ext>
            </p:extLst>
          </p:nvPr>
        </p:nvGraphicFramePr>
        <p:xfrm>
          <a:off x="6682437" y="3453870"/>
          <a:ext cx="384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91960" imgH="393480" progId="Equation.DSMT4">
                  <p:embed/>
                </p:oleObj>
              </mc:Choice>
              <mc:Fallback>
                <p:oleObj name="Equation" r:id="rId36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437" y="3453870"/>
                        <a:ext cx="3841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TextBox 141"/>
          <p:cNvSpPr txBox="1"/>
          <p:nvPr/>
        </p:nvSpPr>
        <p:spPr>
          <a:xfrm>
            <a:off x="7020278" y="3532005"/>
            <a:ext cx="68055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× 2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6022283" y="3956976"/>
            <a:ext cx="10880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="1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6827249" y="3956976"/>
            <a:ext cx="47323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3336188" y="3588874"/>
            <a:ext cx="1905000" cy="307777"/>
            <a:chOff x="3842076" y="3411683"/>
            <a:chExt cx="1905000" cy="321375"/>
          </a:xfrm>
        </p:grpSpPr>
        <p:sp>
          <p:nvSpPr>
            <p:cNvPr id="66" name="Rounded Rectangular Callout 65"/>
            <p:cNvSpPr/>
            <p:nvPr/>
          </p:nvSpPr>
          <p:spPr>
            <a:xfrm>
              <a:off x="3897718" y="3421511"/>
              <a:ext cx="1773965" cy="302369"/>
            </a:xfrm>
            <a:prstGeom prst="wedgeRoundRectCallout">
              <a:avLst>
                <a:gd name="adj1" fmla="val -56450"/>
                <a:gd name="adj2" fmla="val 9587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842076" y="3411683"/>
              <a:ext cx="1905000" cy="321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 n = 17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5630659" y="4266796"/>
            <a:ext cx="1333664" cy="307777"/>
            <a:chOff x="4120046" y="3411683"/>
            <a:chExt cx="1333664" cy="321375"/>
          </a:xfrm>
        </p:grpSpPr>
        <p:sp>
          <p:nvSpPr>
            <p:cNvPr id="123" name="Rounded Rectangular Callout 122"/>
            <p:cNvSpPr/>
            <p:nvPr/>
          </p:nvSpPr>
          <p:spPr>
            <a:xfrm>
              <a:off x="4120046" y="3421511"/>
              <a:ext cx="1329308" cy="302369"/>
            </a:xfrm>
            <a:prstGeom prst="wedgeRoundRectCallout">
              <a:avLst>
                <a:gd name="adj1" fmla="val -56450"/>
                <a:gd name="adj2" fmla="val 9587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4135443" y="3411683"/>
              <a:ext cx="1318267" cy="321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cxnSp>
        <p:nvCxnSpPr>
          <p:cNvPr id="136" name="Straight Connector 135"/>
          <p:cNvCxnSpPr/>
          <p:nvPr/>
        </p:nvCxnSpPr>
        <p:spPr>
          <a:xfrm rot="5400000">
            <a:off x="6877753" y="3763151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140" name="Straight Connector 139"/>
          <p:cNvCxnSpPr/>
          <p:nvPr/>
        </p:nvCxnSpPr>
        <p:spPr>
          <a:xfrm rot="5400000">
            <a:off x="7266869" y="3598218"/>
            <a:ext cx="166115" cy="196732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146" name="TextBox 145"/>
          <p:cNvSpPr txBox="1"/>
          <p:nvPr/>
        </p:nvSpPr>
        <p:spPr>
          <a:xfrm>
            <a:off x="4039002" y="-13144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9</a:t>
            </a:r>
          </a:p>
        </p:txBody>
      </p:sp>
    </p:spTree>
    <p:extLst>
      <p:ext uri="{BB962C8B-B14F-4D97-AF65-F5344CB8AC3E}">
        <p14:creationId xmlns:p14="http://schemas.microsoft.com/office/powerpoint/2010/main" val="1583861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>
                      <p:stCondLst>
                        <p:cond delay="indefinite"/>
                      </p:stCondLst>
                      <p:childTnLst>
                        <p:par>
                          <p:cTn id="586" fill="hold">
                            <p:stCondLst>
                              <p:cond delay="0"/>
                            </p:stCondLst>
                            <p:childTnLst>
                              <p:par>
                                <p:cTn id="5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0" fill="hold">
                      <p:stCondLst>
                        <p:cond delay="indefinite"/>
                      </p:stCondLst>
                      <p:childTnLst>
                        <p:par>
                          <p:cTn id="601" fill="hold">
                            <p:stCondLst>
                              <p:cond delay="0"/>
                            </p:stCondLst>
                            <p:childTnLst>
                              <p:par>
                                <p:cTn id="6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62" grpId="0" animBg="1"/>
      <p:bldP spid="62" grpId="1" animBg="1"/>
      <p:bldP spid="50" grpId="0" animBg="1"/>
      <p:bldP spid="50" grpId="1" animBg="1"/>
      <p:bldP spid="37" grpId="0" animBg="1"/>
      <p:bldP spid="37" grpId="1" animBg="1"/>
      <p:bldP spid="38" grpId="0" animBg="1"/>
      <p:bldP spid="38" grpId="1" animBg="1"/>
      <p:bldP spid="27" grpId="0" animBg="1"/>
      <p:bldP spid="27" grpId="1" animBg="1"/>
      <p:bldP spid="28" grpId="0" animBg="1"/>
      <p:bldP spid="28" grpId="1" animBg="1"/>
      <p:bldP spid="9" grpId="0" animBg="1"/>
      <p:bldP spid="9" grpId="1" animBg="1"/>
      <p:bldP spid="7" grpId="0" animBg="1"/>
      <p:bldP spid="7" grpId="1" animBg="1"/>
      <p:bldP spid="4" grpId="0" animBg="1"/>
      <p:bldP spid="4" grpId="1" animBg="1"/>
      <p:bldP spid="2" grpId="0"/>
      <p:bldP spid="3" grpId="0"/>
      <p:bldP spid="5" grpId="0"/>
      <p:bldP spid="6" grpId="0"/>
      <p:bldP spid="8" grpId="0"/>
      <p:bldP spid="13" grpId="0"/>
      <p:bldP spid="14" grpId="0"/>
      <p:bldP spid="22" grpId="0"/>
      <p:bldP spid="33" grpId="0"/>
      <p:bldP spid="44" grpId="0"/>
      <p:bldP spid="46" grpId="0"/>
      <p:bldP spid="47" grpId="0"/>
      <p:bldP spid="51" grpId="0" animBg="1"/>
      <p:bldP spid="51" grpId="1" animBg="1"/>
      <p:bldP spid="52" grpId="0"/>
      <p:bldP spid="53" grpId="0"/>
      <p:bldP spid="54" grpId="0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3" grpId="0"/>
      <p:bldP spid="68" grpId="0"/>
      <p:bldP spid="73" grpId="0"/>
      <p:bldP spid="80" grpId="0"/>
      <p:bldP spid="82" grpId="0"/>
      <p:bldP spid="83" grpId="0"/>
      <p:bldP spid="86" grpId="0" animBg="1"/>
      <p:bldP spid="86" grpId="1" animBg="1"/>
      <p:bldP spid="87" grpId="0"/>
      <p:bldP spid="88" grpId="0"/>
      <p:bldP spid="89" grpId="0"/>
      <p:bldP spid="97" grpId="0"/>
      <p:bldP spid="98" grpId="0"/>
      <p:bldP spid="99" grpId="0"/>
      <p:bldP spid="100" grpId="0"/>
      <p:bldP spid="101" grpId="0"/>
      <p:bldP spid="103" grpId="0"/>
      <p:bldP spid="104" grpId="0"/>
      <p:bldP spid="105" grpId="0"/>
      <p:bldP spid="108" grpId="0"/>
      <p:bldP spid="109" grpId="0"/>
      <p:bldP spid="110" grpId="0"/>
      <p:bldP spid="111" grpId="0"/>
      <p:bldP spid="113" grpId="0"/>
      <p:bldP spid="114" grpId="0"/>
      <p:bldP spid="115" grpId="0"/>
      <p:bldP spid="116" grpId="0"/>
      <p:bldP spid="117" grpId="0"/>
      <p:bldP spid="118" grpId="0"/>
      <p:bldP spid="120" grpId="0"/>
      <p:bldP spid="121" grpId="0"/>
      <p:bldP spid="126" grpId="0"/>
      <p:bldP spid="133" grpId="0"/>
      <p:bldP spid="134" grpId="0"/>
      <p:bldP spid="135" grpId="0"/>
      <p:bldP spid="138" grpId="0"/>
      <p:bldP spid="139" grpId="0"/>
      <p:bldP spid="142" grpId="0"/>
      <p:bldP spid="143" grpId="0"/>
      <p:bldP spid="1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4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8936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41124317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TextBox 76"/>
          <p:cNvSpPr txBox="1"/>
          <p:nvPr/>
        </p:nvSpPr>
        <p:spPr>
          <a:xfrm>
            <a:off x="4289528" y="2504650"/>
            <a:ext cx="104325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3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58346"/>
              </p:ext>
            </p:extLst>
          </p:nvPr>
        </p:nvGraphicFramePr>
        <p:xfrm>
          <a:off x="5307795" y="2555591"/>
          <a:ext cx="443936" cy="23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177480" progId="Equation.DSMT4">
                  <p:embed/>
                </p:oleObj>
              </mc:Choice>
              <mc:Fallback>
                <p:oleObj name="Equation" r:id="rId2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795" y="2555591"/>
                        <a:ext cx="443936" cy="23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239077"/>
              </p:ext>
            </p:extLst>
          </p:nvPr>
        </p:nvGraphicFramePr>
        <p:xfrm>
          <a:off x="5039491" y="1872357"/>
          <a:ext cx="663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491" y="1872357"/>
                        <a:ext cx="6635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831084"/>
              </p:ext>
            </p:extLst>
          </p:nvPr>
        </p:nvGraphicFramePr>
        <p:xfrm>
          <a:off x="5588103" y="2002246"/>
          <a:ext cx="4413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203040" progId="Equation.DSMT4">
                  <p:embed/>
                </p:oleObj>
              </mc:Choice>
              <mc:Fallback>
                <p:oleObj name="Equation" r:id="rId6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103" y="2002246"/>
                        <a:ext cx="4413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5779402" y="1772538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2</a:t>
            </a:r>
          </a:p>
        </p:txBody>
      </p:sp>
      <p:sp>
        <p:nvSpPr>
          <p:cNvPr id="82" name="Rectangle 81"/>
          <p:cNvSpPr/>
          <p:nvPr/>
        </p:nvSpPr>
        <p:spPr>
          <a:xfrm>
            <a:off x="4636422" y="2942846"/>
            <a:ext cx="3188247" cy="30298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 sz="2000" kern="0">
              <a:solidFill>
                <a:sysClr val="window" lastClr="FFFFFF"/>
              </a:solidFill>
              <a:latin typeface="Rockwell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268230" y="2917478"/>
            <a:ext cx="411376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34 + 32 + 30 + … + 10 =  286</a:t>
            </a:r>
          </a:p>
        </p:txBody>
      </p:sp>
      <p:cxnSp>
        <p:nvCxnSpPr>
          <p:cNvPr id="71" name="Straight Connector 70"/>
          <p:cNvCxnSpPr/>
          <p:nvPr/>
        </p:nvCxnSpPr>
        <p:spPr>
          <a:xfrm>
            <a:off x="4248150" y="1896664"/>
            <a:ext cx="0" cy="28897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Flowchart: Alternate Process 51"/>
          <p:cNvSpPr/>
          <p:nvPr/>
        </p:nvSpPr>
        <p:spPr>
          <a:xfrm>
            <a:off x="3101872" y="2827936"/>
            <a:ext cx="259481" cy="23368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9602" y="1201750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2440" y="920750"/>
            <a:ext cx="29718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</a:t>
            </a:r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)  34 + 32 + 30 + … + 10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53981" y="1326515"/>
            <a:ext cx="2325624" cy="523220"/>
            <a:chOff x="3368846" y="3405765"/>
            <a:chExt cx="2325624" cy="546327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3425441" y="3437224"/>
              <a:ext cx="2230164" cy="487492"/>
            </a:xfrm>
            <a:prstGeom prst="wedgeRoundRectCallout">
              <a:avLst>
                <a:gd name="adj1" fmla="val -61508"/>
                <a:gd name="adj2" fmla="val -98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68846" y="3405765"/>
              <a:ext cx="2325624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sum of all terms of given AP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78692" y="1202442"/>
            <a:ext cx="33826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4, 32, 30, …, 10.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88020" y="1475231"/>
            <a:ext cx="1066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 =  34,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0608" y="1475231"/>
            <a:ext cx="53474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03125" y="1475231"/>
            <a:ext cx="114111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2 – 34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92785" y="1475231"/>
            <a:ext cx="60150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2,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011181" y="1885950"/>
            <a:ext cx="2057399" cy="523220"/>
            <a:chOff x="3597447" y="3405765"/>
            <a:chExt cx="2057399" cy="546327"/>
          </a:xfrm>
        </p:grpSpPr>
        <p:sp>
          <p:nvSpPr>
            <p:cNvPr id="14" name="Rounded Rectangular Callout 13"/>
            <p:cNvSpPr/>
            <p:nvPr/>
          </p:nvSpPr>
          <p:spPr>
            <a:xfrm>
              <a:off x="3621968" y="3437224"/>
              <a:ext cx="1998950" cy="487492"/>
            </a:xfrm>
            <a:prstGeom prst="wedgeRoundRectCallout">
              <a:avLst>
                <a:gd name="adj1" fmla="val -61508"/>
                <a:gd name="adj2" fmla="val -98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97447" y="3405765"/>
              <a:ext cx="2057399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value of ‘n’ to use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mula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724400" y="2477293"/>
            <a:ext cx="3042415" cy="751682"/>
            <a:chOff x="2448998" y="3211077"/>
            <a:chExt cx="1406438" cy="470515"/>
          </a:xfrm>
        </p:grpSpPr>
        <p:sp>
          <p:nvSpPr>
            <p:cNvPr id="20" name="Rounded Rectangular Callout 19"/>
            <p:cNvSpPr/>
            <p:nvPr/>
          </p:nvSpPr>
          <p:spPr>
            <a:xfrm>
              <a:off x="2512748" y="3217345"/>
              <a:ext cx="1275479" cy="464247"/>
            </a:xfrm>
            <a:prstGeom prst="wedgeRoundRectCallout">
              <a:avLst>
                <a:gd name="adj1" fmla="val -44934"/>
                <a:gd name="adj2" fmla="val -8120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448998" y="3211077"/>
              <a:ext cx="1406438" cy="4623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  <a:sym typeface="Symbol"/>
                </a:rPr>
                <a:t>To find number of terms check which term is 10.</a:t>
              </a:r>
            </a:p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  <a:sym typeface="Symbol"/>
                </a:rPr>
                <a:t>Because, it is the last term.</a:t>
              </a:r>
              <a:endParaRPr lang="en-US" sz="12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876300" y="1736090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777705" y="1458902"/>
            <a:ext cx="1066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10,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76501" y="1956276"/>
            <a:ext cx="6961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09900" y="1956276"/>
            <a:ext cx="16736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33550" y="2240123"/>
            <a:ext cx="16417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0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81325" y="2240123"/>
            <a:ext cx="69272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34   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690900" y="2240123"/>
            <a:ext cx="108680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(n – 1)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76725" y="2240123"/>
            <a:ext cx="63699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-2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Curved Right Arrow 43"/>
          <p:cNvSpPr/>
          <p:nvPr/>
        </p:nvSpPr>
        <p:spPr>
          <a:xfrm rot="5400000">
            <a:off x="2149766" y="1842911"/>
            <a:ext cx="213984" cy="667659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4123500" y="1433056"/>
            <a:ext cx="2483236" cy="523220"/>
            <a:chOff x="3543809" y="3395819"/>
            <a:chExt cx="2483236" cy="546328"/>
          </a:xfrm>
        </p:grpSpPr>
        <p:sp>
          <p:nvSpPr>
            <p:cNvPr id="46" name="Rounded Rectangular Callout 45"/>
            <p:cNvSpPr/>
            <p:nvPr/>
          </p:nvSpPr>
          <p:spPr>
            <a:xfrm>
              <a:off x="3574579" y="3439636"/>
              <a:ext cx="2439097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543809" y="3395819"/>
              <a:ext cx="2483236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10, a = 34 &amp; d = -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931545" y="2511961"/>
            <a:ext cx="150380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0 – 34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50161" y="2497298"/>
            <a:ext cx="12265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n – 1)(-2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296544" y="2781539"/>
            <a:ext cx="105361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24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350161" y="2766876"/>
            <a:ext cx="12265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n – 1)(-2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3" name="Left Arrow 52"/>
          <p:cNvSpPr/>
          <p:nvPr/>
        </p:nvSpPr>
        <p:spPr>
          <a:xfrm rot="21204248">
            <a:off x="1973916" y="2987579"/>
            <a:ext cx="1114688" cy="88466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392383" y="3072468"/>
            <a:ext cx="105361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2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360275" y="3057805"/>
            <a:ext cx="74877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 – 1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6" name="Curved Right Arrow 55"/>
          <p:cNvSpPr/>
          <p:nvPr/>
        </p:nvSpPr>
        <p:spPr>
          <a:xfrm rot="5400000">
            <a:off x="2304628" y="2507694"/>
            <a:ext cx="220468" cy="99405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441923" y="3357542"/>
            <a:ext cx="105361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311884" y="3352404"/>
            <a:ext cx="54458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3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2775938" y="2835852"/>
            <a:ext cx="2003533" cy="525864"/>
            <a:chOff x="2584815" y="3805688"/>
            <a:chExt cx="2003533" cy="730836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2584815" y="3853709"/>
              <a:ext cx="1980071" cy="682815"/>
            </a:xfrm>
            <a:prstGeom prst="wedgeRoundRectCallout">
              <a:avLst>
                <a:gd name="adj1" fmla="val -53221"/>
                <a:gd name="adj2" fmla="val 885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601907" y="3805688"/>
              <a:ext cx="1986441" cy="727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hat means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3</a:t>
              </a:r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1043940" y="3727351"/>
            <a:ext cx="14478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Now,  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949446"/>
              </p:ext>
            </p:extLst>
          </p:nvPr>
        </p:nvGraphicFramePr>
        <p:xfrm>
          <a:off x="2352903" y="3627420"/>
          <a:ext cx="999987" cy="56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393480" progId="Equation.DSMT4">
                  <p:embed/>
                </p:oleObj>
              </mc:Choice>
              <mc:Fallback>
                <p:oleObj name="Equation" r:id="rId8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903" y="3627420"/>
                        <a:ext cx="999987" cy="565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1228324" y="4270720"/>
            <a:ext cx="9052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3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67136"/>
              </p:ext>
            </p:extLst>
          </p:nvPr>
        </p:nvGraphicFramePr>
        <p:xfrm>
          <a:off x="2085975" y="4171315"/>
          <a:ext cx="663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4171315"/>
                        <a:ext cx="6635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3259638" y="3288665"/>
            <a:ext cx="2483236" cy="523220"/>
            <a:chOff x="3543809" y="3395819"/>
            <a:chExt cx="2483236" cy="546328"/>
          </a:xfrm>
        </p:grpSpPr>
        <p:sp>
          <p:nvSpPr>
            <p:cNvPr id="67" name="Rounded Rectangular Callout 66"/>
            <p:cNvSpPr/>
            <p:nvPr/>
          </p:nvSpPr>
          <p:spPr>
            <a:xfrm>
              <a:off x="3574579" y="3429691"/>
              <a:ext cx="2439097" cy="482662"/>
            </a:xfrm>
            <a:prstGeom prst="wedgeRoundRectCallout">
              <a:avLst>
                <a:gd name="adj1" fmla="val -49518"/>
                <a:gd name="adj2" fmla="val 8850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543809" y="3395819"/>
              <a:ext cx="2483236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3 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= 34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10 &amp; n = 1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aphicFrame>
        <p:nvGraphicFramePr>
          <p:cNvPr id="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27923"/>
              </p:ext>
            </p:extLst>
          </p:nvPr>
        </p:nvGraphicFramePr>
        <p:xfrm>
          <a:off x="2643275" y="4301299"/>
          <a:ext cx="3857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275" y="4301299"/>
                        <a:ext cx="3857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43433"/>
              </p:ext>
            </p:extLst>
          </p:nvPr>
        </p:nvGraphicFramePr>
        <p:xfrm>
          <a:off x="3051896" y="4295534"/>
          <a:ext cx="53181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190440" progId="Equation.DSMT4">
                  <p:embed/>
                </p:oleObj>
              </mc:Choice>
              <mc:Fallback>
                <p:oleObj name="Equation" r:id="rId13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896" y="4295534"/>
                        <a:ext cx="531812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Connector 74"/>
          <p:cNvCxnSpPr/>
          <p:nvPr/>
        </p:nvCxnSpPr>
        <p:spPr>
          <a:xfrm rot="5400000">
            <a:off x="5316263" y="2203935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76" name="Straight Connector 75"/>
          <p:cNvCxnSpPr/>
          <p:nvPr/>
        </p:nvCxnSpPr>
        <p:spPr>
          <a:xfrm rot="5400000">
            <a:off x="5720808" y="2004418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79" name="TextBox 78"/>
          <p:cNvSpPr txBox="1"/>
          <p:nvPr/>
        </p:nvSpPr>
        <p:spPr>
          <a:xfrm>
            <a:off x="500380" y="564416"/>
            <a:ext cx="416814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2) Find the sum of the following AP.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4039002" y="-13144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2(ii)</a:t>
            </a:r>
          </a:p>
        </p:txBody>
      </p:sp>
    </p:spTree>
    <p:extLst>
      <p:ext uri="{BB962C8B-B14F-4D97-AF65-F5344CB8AC3E}">
        <p14:creationId xmlns:p14="http://schemas.microsoft.com/office/powerpoint/2010/main" val="3314773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00"/>
                            </p:stCondLst>
                            <p:childTnLst>
                              <p:par>
                                <p:cTn id="2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4" grpId="0"/>
      <p:bldP spid="82" grpId="0" animBg="1"/>
      <p:bldP spid="81" grpId="0"/>
      <p:bldP spid="52" grpId="0" animBg="1"/>
      <p:bldP spid="52" grpId="1" animBg="1"/>
      <p:bldP spid="3" grpId="0"/>
      <p:bldP spid="4" grpId="0"/>
      <p:bldP spid="8" grpId="0"/>
      <p:bldP spid="9" grpId="0"/>
      <p:bldP spid="10" grpId="0"/>
      <p:bldP spid="11" grpId="0"/>
      <p:bldP spid="12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44" grpId="0" animBg="1"/>
      <p:bldP spid="44" grpId="1" animBg="1"/>
      <p:bldP spid="48" grpId="0"/>
      <p:bldP spid="49" grpId="0"/>
      <p:bldP spid="50" grpId="0"/>
      <p:bldP spid="51" grpId="0"/>
      <p:bldP spid="53" grpId="0" animBg="1"/>
      <p:bldP spid="53" grpId="1" animBg="1"/>
      <p:bldP spid="54" grpId="0"/>
      <p:bldP spid="55" grpId="0"/>
      <p:bldP spid="56" grpId="0" animBg="1"/>
      <p:bldP spid="56" grpId="1" animBg="1"/>
      <p:bldP spid="57" grpId="0"/>
      <p:bldP spid="58" grpId="0"/>
      <p:bldP spid="62" grpId="0"/>
      <p:bldP spid="64" grpId="0"/>
      <p:bldP spid="7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angle 81"/>
          <p:cNvSpPr/>
          <p:nvPr/>
        </p:nvSpPr>
        <p:spPr>
          <a:xfrm>
            <a:off x="4645947" y="2796423"/>
            <a:ext cx="3802728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b="1" kern="0">
              <a:solidFill>
                <a:srgbClr val="7030A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4248150" y="1860731"/>
            <a:ext cx="0" cy="28897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4287281" y="2786295"/>
            <a:ext cx="432331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-5 + (-8) + (-11) +…+ (-230) = - 8930</a:t>
            </a:r>
          </a:p>
        </p:txBody>
      </p:sp>
      <p:sp>
        <p:nvSpPr>
          <p:cNvPr id="52" name="Flowchart: Alternate Process 51"/>
          <p:cNvSpPr/>
          <p:nvPr/>
        </p:nvSpPr>
        <p:spPr>
          <a:xfrm>
            <a:off x="3100241" y="2802625"/>
            <a:ext cx="235892" cy="21243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187" y="1165817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5290" y="907395"/>
            <a:ext cx="342278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ii)  -5 + (-8) + (-11) +…+ (-230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78692" y="1166509"/>
            <a:ext cx="3583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-5, -8, -11, …, -230.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88020" y="1439298"/>
            <a:ext cx="1066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 =  -5,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0608" y="1439298"/>
            <a:ext cx="53474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93600" y="1439298"/>
            <a:ext cx="114111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-8 – (-5)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92785" y="1439298"/>
            <a:ext cx="60150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3,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76300" y="1700157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777705" y="1433457"/>
            <a:ext cx="123347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-230,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76501" y="1920343"/>
            <a:ext cx="6961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09900" y="1920343"/>
            <a:ext cx="16736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14475" y="2204190"/>
            <a:ext cx="16417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-230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81325" y="2204190"/>
            <a:ext cx="69272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-5   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690900" y="2204190"/>
            <a:ext cx="108680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(n – 1)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76725" y="2204190"/>
            <a:ext cx="63699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-3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Curved Right Arrow 43"/>
          <p:cNvSpPr/>
          <p:nvPr/>
        </p:nvSpPr>
        <p:spPr>
          <a:xfrm rot="5400000">
            <a:off x="2149766" y="1806978"/>
            <a:ext cx="213984" cy="667659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93445" y="2476028"/>
            <a:ext cx="150380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-230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+ 5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50161" y="2461365"/>
            <a:ext cx="12265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n – 1)(-3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186815" y="2745606"/>
            <a:ext cx="131574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225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350161" y="2730943"/>
            <a:ext cx="12265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n – 1)(-3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3" name="Left Arrow 52"/>
          <p:cNvSpPr/>
          <p:nvPr/>
        </p:nvSpPr>
        <p:spPr>
          <a:xfrm rot="21204248">
            <a:off x="1973916" y="2951646"/>
            <a:ext cx="1114688" cy="88466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401908" y="3036535"/>
            <a:ext cx="105361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5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360275" y="3021872"/>
            <a:ext cx="74877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 – 1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6" name="Curved Right Arrow 55"/>
          <p:cNvSpPr/>
          <p:nvPr/>
        </p:nvSpPr>
        <p:spPr>
          <a:xfrm rot="5400000">
            <a:off x="2304628" y="2471761"/>
            <a:ext cx="220468" cy="99405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460973" y="3321609"/>
            <a:ext cx="105361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311884" y="3316471"/>
            <a:ext cx="54458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6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2926476" y="2730943"/>
            <a:ext cx="2003534" cy="525864"/>
            <a:chOff x="2584815" y="3805688"/>
            <a:chExt cx="2003534" cy="730836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2584815" y="3853709"/>
              <a:ext cx="1980071" cy="682815"/>
            </a:xfrm>
            <a:prstGeom prst="wedgeRoundRectCallout">
              <a:avLst>
                <a:gd name="adj1" fmla="val -53221"/>
                <a:gd name="adj2" fmla="val 885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601907" y="3805688"/>
              <a:ext cx="1986442" cy="7271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hat means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76</a:t>
              </a:r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1043940" y="3691418"/>
            <a:ext cx="131633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Now,  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11993"/>
              </p:ext>
            </p:extLst>
          </p:nvPr>
        </p:nvGraphicFramePr>
        <p:xfrm>
          <a:off x="2352903" y="3591487"/>
          <a:ext cx="999987" cy="56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903" y="3591487"/>
                        <a:ext cx="999987" cy="565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1228324" y="4244312"/>
            <a:ext cx="9052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6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80160"/>
              </p:ext>
            </p:extLst>
          </p:nvPr>
        </p:nvGraphicFramePr>
        <p:xfrm>
          <a:off x="2078038" y="4144907"/>
          <a:ext cx="6810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144907"/>
                        <a:ext cx="68103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3305175" y="3171825"/>
            <a:ext cx="2536111" cy="523220"/>
            <a:chOff x="3538236" y="3403852"/>
            <a:chExt cx="2536111" cy="546328"/>
          </a:xfrm>
        </p:grpSpPr>
        <p:sp>
          <p:nvSpPr>
            <p:cNvPr id="67" name="Rounded Rectangular Callout 66"/>
            <p:cNvSpPr/>
            <p:nvPr/>
          </p:nvSpPr>
          <p:spPr>
            <a:xfrm>
              <a:off x="3574579" y="3439636"/>
              <a:ext cx="2439097" cy="482662"/>
            </a:xfrm>
            <a:prstGeom prst="wedgeRoundRectCallout">
              <a:avLst>
                <a:gd name="adj1" fmla="val -52642"/>
                <a:gd name="adj2" fmla="val 8644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538236" y="3403852"/>
              <a:ext cx="2536111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76 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= -5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-230 &amp; n = 7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aphicFrame>
        <p:nvGraphicFramePr>
          <p:cNvPr id="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03019"/>
              </p:ext>
            </p:extLst>
          </p:nvPr>
        </p:nvGraphicFramePr>
        <p:xfrm>
          <a:off x="2660650" y="4275082"/>
          <a:ext cx="3492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03040" progId="Equation.DSMT4">
                  <p:embed/>
                </p:oleObj>
              </mc:Choice>
              <mc:Fallback>
                <p:oleObj name="Equation" r:id="rId6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4275082"/>
                        <a:ext cx="3492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38116"/>
              </p:ext>
            </p:extLst>
          </p:nvPr>
        </p:nvGraphicFramePr>
        <p:xfrm>
          <a:off x="2992438" y="4270320"/>
          <a:ext cx="8985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4270320"/>
                        <a:ext cx="898525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48106"/>
              </p:ext>
            </p:extLst>
          </p:nvPr>
        </p:nvGraphicFramePr>
        <p:xfrm>
          <a:off x="5045075" y="2131957"/>
          <a:ext cx="5159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2131957"/>
                        <a:ext cx="515938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97760"/>
              </p:ext>
            </p:extLst>
          </p:nvPr>
        </p:nvGraphicFramePr>
        <p:xfrm>
          <a:off x="5545138" y="2119257"/>
          <a:ext cx="7175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2119257"/>
                        <a:ext cx="7175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2547149" y="4005413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</a:p>
        </p:txBody>
      </p:sp>
      <p:cxnSp>
        <p:nvCxnSpPr>
          <p:cNvPr id="75" name="Straight Connector 74"/>
          <p:cNvCxnSpPr/>
          <p:nvPr/>
        </p:nvCxnSpPr>
        <p:spPr>
          <a:xfrm rot="5400000">
            <a:off x="2395167" y="4465161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76" name="Straight Connector 75"/>
          <p:cNvCxnSpPr/>
          <p:nvPr/>
        </p:nvCxnSpPr>
        <p:spPr>
          <a:xfrm rot="5400000">
            <a:off x="2354806" y="4130248"/>
            <a:ext cx="217314" cy="259941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77" name="TextBox 76"/>
          <p:cNvSpPr txBox="1"/>
          <p:nvPr/>
        </p:nvSpPr>
        <p:spPr>
          <a:xfrm>
            <a:off x="4299053" y="2411567"/>
            <a:ext cx="104325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6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84023"/>
              </p:ext>
            </p:extLst>
          </p:nvPr>
        </p:nvGraphicFramePr>
        <p:xfrm>
          <a:off x="5260975" y="2462157"/>
          <a:ext cx="6826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177480" progId="Equation.DSMT4">
                  <p:embed/>
                </p:oleObj>
              </mc:Choice>
              <mc:Fallback>
                <p:oleObj name="Equation" r:id="rId14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2462157"/>
                        <a:ext cx="682625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23463"/>
              </p:ext>
            </p:extLst>
          </p:nvPr>
        </p:nvGraphicFramePr>
        <p:xfrm>
          <a:off x="5045075" y="1800170"/>
          <a:ext cx="5159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1800170"/>
                        <a:ext cx="515938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605128"/>
              </p:ext>
            </p:extLst>
          </p:nvPr>
        </p:nvGraphicFramePr>
        <p:xfrm>
          <a:off x="5538433" y="1780726"/>
          <a:ext cx="342368" cy="2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203040" progId="Equation.DSMT4">
                  <p:embed/>
                </p:oleObj>
              </mc:Choice>
              <mc:Fallback>
                <p:oleObj name="Equation" r:id="rId18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433" y="1780726"/>
                        <a:ext cx="342368" cy="283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19719"/>
              </p:ext>
            </p:extLst>
          </p:nvPr>
        </p:nvGraphicFramePr>
        <p:xfrm>
          <a:off x="5892800" y="1771595"/>
          <a:ext cx="7143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5000" imgH="190440" progId="Equation.DSMT4">
                  <p:embed/>
                </p:oleObj>
              </mc:Choice>
              <mc:Fallback>
                <p:oleObj name="Equation" r:id="rId19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1771595"/>
                        <a:ext cx="71437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500380" y="564416"/>
            <a:ext cx="4053601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2) Find the sum of the following AP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934981" y="1838893"/>
            <a:ext cx="2057399" cy="523220"/>
            <a:chOff x="3597447" y="3405765"/>
            <a:chExt cx="2057399" cy="546327"/>
          </a:xfrm>
        </p:grpSpPr>
        <p:sp>
          <p:nvSpPr>
            <p:cNvPr id="14" name="Rounded Rectangular Callout 13"/>
            <p:cNvSpPr/>
            <p:nvPr/>
          </p:nvSpPr>
          <p:spPr>
            <a:xfrm>
              <a:off x="3621968" y="3437224"/>
              <a:ext cx="1998950" cy="487492"/>
            </a:xfrm>
            <a:prstGeom prst="wedgeRoundRectCallout">
              <a:avLst>
                <a:gd name="adj1" fmla="val -61508"/>
                <a:gd name="adj2" fmla="val -98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97447" y="3405765"/>
              <a:ext cx="2057399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value of ‘n’ to use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mula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815710" y="2398512"/>
            <a:ext cx="3042415" cy="751682"/>
            <a:chOff x="2448998" y="3211077"/>
            <a:chExt cx="1406438" cy="470515"/>
          </a:xfrm>
        </p:grpSpPr>
        <p:sp>
          <p:nvSpPr>
            <p:cNvPr id="20" name="Rounded Rectangular Callout 19"/>
            <p:cNvSpPr/>
            <p:nvPr/>
          </p:nvSpPr>
          <p:spPr>
            <a:xfrm>
              <a:off x="2512748" y="3217345"/>
              <a:ext cx="1275479" cy="464247"/>
            </a:xfrm>
            <a:prstGeom prst="wedgeRoundRectCallout">
              <a:avLst>
                <a:gd name="adj1" fmla="val -44934"/>
                <a:gd name="adj2" fmla="val -8120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448998" y="3211077"/>
              <a:ext cx="1406438" cy="4623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  <a:sym typeface="Symbol"/>
                </a:rPr>
                <a:t>To find number of terms check which term is -230</a:t>
              </a:r>
            </a:p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  <a:sym typeface="Symbol"/>
                </a:rPr>
                <a:t>Because, it is the last term.</a:t>
              </a:r>
              <a:endParaRPr lang="en-US" sz="12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553981" y="1290582"/>
            <a:ext cx="2325624" cy="523220"/>
            <a:chOff x="3368846" y="3405765"/>
            <a:chExt cx="2325624" cy="546327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3425441" y="3437224"/>
              <a:ext cx="2230164" cy="487492"/>
            </a:xfrm>
            <a:prstGeom prst="wedgeRoundRectCallout">
              <a:avLst>
                <a:gd name="adj1" fmla="val -61508"/>
                <a:gd name="adj2" fmla="val -98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68846" y="3405765"/>
              <a:ext cx="2325624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sum of all terms of given AP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123500" y="1397123"/>
            <a:ext cx="2483236" cy="523220"/>
            <a:chOff x="3543809" y="3395819"/>
            <a:chExt cx="2483236" cy="546328"/>
          </a:xfrm>
        </p:grpSpPr>
        <p:sp>
          <p:nvSpPr>
            <p:cNvPr id="46" name="Rounded Rectangular Callout 45"/>
            <p:cNvSpPr/>
            <p:nvPr/>
          </p:nvSpPr>
          <p:spPr>
            <a:xfrm>
              <a:off x="3574579" y="3439636"/>
              <a:ext cx="2439097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543809" y="3395819"/>
              <a:ext cx="2483236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-230, a = -5 &amp; d = -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4039002" y="-13906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2(iii)</a:t>
            </a:r>
          </a:p>
        </p:txBody>
      </p:sp>
    </p:spTree>
    <p:extLst>
      <p:ext uri="{BB962C8B-B14F-4D97-AF65-F5344CB8AC3E}">
        <p14:creationId xmlns:p14="http://schemas.microsoft.com/office/powerpoint/2010/main" val="352564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00"/>
                            </p:stCondLst>
                            <p:childTnLst>
                              <p:par>
                                <p:cTn id="2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1" grpId="0"/>
      <p:bldP spid="52" grpId="0" animBg="1"/>
      <p:bldP spid="52" grpId="1" animBg="1"/>
      <p:bldP spid="3" grpId="0"/>
      <p:bldP spid="4" grpId="0"/>
      <p:bldP spid="8" grpId="0"/>
      <p:bldP spid="9" grpId="0"/>
      <p:bldP spid="10" grpId="0"/>
      <p:bldP spid="11" grpId="0"/>
      <p:bldP spid="12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44" grpId="0" animBg="1"/>
      <p:bldP spid="44" grpId="1" animBg="1"/>
      <p:bldP spid="48" grpId="0"/>
      <p:bldP spid="49" grpId="0"/>
      <p:bldP spid="50" grpId="0"/>
      <p:bldP spid="51" grpId="0"/>
      <p:bldP spid="53" grpId="0" animBg="1"/>
      <p:bldP spid="53" grpId="1" animBg="1"/>
      <p:bldP spid="54" grpId="0"/>
      <p:bldP spid="55" grpId="0"/>
      <p:bldP spid="56" grpId="0" animBg="1"/>
      <p:bldP spid="56" grpId="1" animBg="1"/>
      <p:bldP spid="57" grpId="0"/>
      <p:bldP spid="58" grpId="0"/>
      <p:bldP spid="62" grpId="0"/>
      <p:bldP spid="64" grpId="0"/>
      <p:bldP spid="74" grpId="0"/>
      <p:bldP spid="77" grpId="0"/>
      <p:bldP spid="7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4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9708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12011723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3102" y="590663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/>
              <a:t>3) In an AP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3248" y="894666"/>
            <a:ext cx="5728952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viii) Given a</a:t>
            </a:r>
            <a:r>
              <a:rPr lang="en-US" sz="1600" b="1" kern="0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2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37, d = 3, find a and S</a:t>
            </a:r>
            <a:r>
              <a:rPr lang="en-US" sz="1600" b="1" kern="0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2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.</a:t>
            </a:r>
            <a:endParaRPr lang="en-US" sz="1600" b="1" kern="0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142316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71625" y="1149350"/>
            <a:ext cx="4732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24050" y="1149350"/>
            <a:ext cx="11272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a + 11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392" y="141831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71625" y="1418315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24050" y="1418315"/>
            <a:ext cx="13147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a + 11 (3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3392" y="1688201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71625" y="1688201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24050" y="1688201"/>
            <a:ext cx="1000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a + 3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4826" y="1950118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76279" y="1959644"/>
            <a:ext cx="9252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7 – 3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19476" y="1959644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9117" y="220114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52548" y="2202533"/>
            <a:ext cx="3690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20454" y="2202533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26899" y="2536941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err="1"/>
              <a:t>S</a:t>
            </a:r>
            <a:r>
              <a:rPr lang="en-US" b="0" baseline="-25000" dirty="0" err="1"/>
              <a:t>n</a:t>
            </a:r>
            <a:r>
              <a:rPr lang="en-US" b="0" dirty="0"/>
              <a:t>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858184" y="2454932"/>
                <a:ext cx="1086888" cy="502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n</m:t>
                        </m:r>
                      </m:num>
                      <m:den>
                        <m: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/>
                  <a:t> [a + a</a:t>
                </a:r>
                <a:r>
                  <a:rPr lang="en-US" b="0" baseline="-25000" dirty="0"/>
                  <a:t>n</a:t>
                </a:r>
                <a:r>
                  <a:rPr lang="en-US" b="0" dirty="0"/>
                  <a:t>]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184" y="2454932"/>
                <a:ext cx="1086888" cy="502573"/>
              </a:xfrm>
              <a:prstGeom prst="rect">
                <a:avLst/>
              </a:prstGeom>
              <a:blipFill rotWithShape="1">
                <a:blip r:embed="rId2"/>
                <a:stretch>
                  <a:fillRect r="-562"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243869" y="300366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S</a:t>
            </a:r>
            <a:r>
              <a:rPr lang="en-US" b="0" baseline="-25000" dirty="0"/>
              <a:t>12</a:t>
            </a:r>
            <a:r>
              <a:rPr lang="en-US" b="0" dirty="0"/>
              <a:t>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791506" y="2909471"/>
                <a:ext cx="1263822" cy="526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12</m:t>
                        </m:r>
                      </m:num>
                      <m:den>
                        <m: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/>
                  <a:t> [4 + 37]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506" y="2909471"/>
                <a:ext cx="1263822" cy="526939"/>
              </a:xfrm>
              <a:prstGeom prst="rect">
                <a:avLst/>
              </a:prstGeom>
              <a:blipFill rotWithShape="1">
                <a:blip r:embed="rId3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623365" y="3394768"/>
            <a:ext cx="430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803728" y="3394768"/>
                <a:ext cx="87376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>
                          <a:latin typeface="Cambria Math"/>
                        </a:rPr>
                        <m:t>6 ×4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28" y="3394768"/>
                <a:ext cx="873764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1626077" y="3675966"/>
            <a:ext cx="8027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 246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9450" y="404294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03300" y="4042946"/>
            <a:ext cx="1838325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 = 4, S</a:t>
            </a:r>
            <a:r>
              <a:rPr lang="en-US" sz="1600" b="1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2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= 246  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2569177" y="1390772"/>
            <a:ext cx="2373923" cy="559346"/>
            <a:chOff x="4721984" y="3377152"/>
            <a:chExt cx="2611316" cy="584048"/>
          </a:xfrm>
        </p:grpSpPr>
        <p:sp>
          <p:nvSpPr>
            <p:cNvPr id="31" name="Rounded Rectangular Callout 30"/>
            <p:cNvSpPr/>
            <p:nvPr/>
          </p:nvSpPr>
          <p:spPr>
            <a:xfrm>
              <a:off x="4872419" y="3377152"/>
              <a:ext cx="2306862" cy="584048"/>
            </a:xfrm>
            <a:prstGeom prst="wedgeRoundRectCallout">
              <a:avLst>
                <a:gd name="adj1" fmla="val -58371"/>
                <a:gd name="adj2" fmla="val -9446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721984" y="3392618"/>
              <a:ext cx="2611316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12 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Let’s use the formula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2296252" y="1819607"/>
            <a:ext cx="1538108" cy="427567"/>
            <a:chOff x="5179889" y="3445949"/>
            <a:chExt cx="1691918" cy="446450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5179889" y="3445949"/>
              <a:ext cx="1691918" cy="446450"/>
            </a:xfrm>
            <a:prstGeom prst="wedgeRoundRectCallout">
              <a:avLst>
                <a:gd name="adj1" fmla="val -57132"/>
                <a:gd name="adj2" fmla="val 9712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227066" y="3492075"/>
              <a:ext cx="1601152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Lets find S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12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3055328" y="1981741"/>
            <a:ext cx="2386748" cy="559346"/>
            <a:chOff x="4713138" y="3367206"/>
            <a:chExt cx="2625424" cy="584048"/>
          </a:xfrm>
        </p:grpSpPr>
        <p:sp>
          <p:nvSpPr>
            <p:cNvPr id="43" name="Rounded Rectangular Callout 42"/>
            <p:cNvSpPr/>
            <p:nvPr/>
          </p:nvSpPr>
          <p:spPr>
            <a:xfrm>
              <a:off x="4713138" y="3367206"/>
              <a:ext cx="2625424" cy="584048"/>
            </a:xfrm>
            <a:prstGeom prst="wedgeRoundRectCallout">
              <a:avLst>
                <a:gd name="adj1" fmla="val -60366"/>
                <a:gd name="adj2" fmla="val 8774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721984" y="3392618"/>
              <a:ext cx="2611316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Substitute n = 12, a = 4 &amp;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kern="0" dirty="0" err="1">
                  <a:solidFill>
                    <a:prstClr val="white"/>
                  </a:solidFill>
                  <a:latin typeface="Bookman Old Style"/>
                </a:rPr>
                <a:t>i.e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12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= 37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4343802" y="-1466850"/>
            <a:ext cx="4038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3(iii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4800" y="-14668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5175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Straight Connector 44"/>
          <p:cNvCxnSpPr/>
          <p:nvPr/>
        </p:nvCxnSpPr>
        <p:spPr>
          <a:xfrm>
            <a:off x="4248150" y="1891775"/>
            <a:ext cx="0" cy="28897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4684638" y="2602554"/>
            <a:ext cx="1925120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b="1" kern="0">
              <a:solidFill>
                <a:srgbClr val="7030A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3102" y="590663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/>
              <a:t>3) In an AP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0552" y="1213622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2301" y="927880"/>
            <a:ext cx="479264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) Given a = 5, d = 3, a</a:t>
            </a:r>
            <a:r>
              <a:rPr lang="en-US" sz="1600" b="1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50, find n &amp; </a:t>
            </a:r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692" y="1207078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5825" y="1465471"/>
            <a:ext cx="74643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= 5,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49880" y="1465471"/>
            <a:ext cx="77899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 3,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19350" y="1465471"/>
            <a:ext cx="92357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50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6300" y="1721676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57451" y="1951387"/>
            <a:ext cx="6961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33700" y="1951387"/>
            <a:ext cx="16736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(n – 1)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505200" y="927880"/>
            <a:ext cx="2181929" cy="523220"/>
            <a:chOff x="3694463" y="3395819"/>
            <a:chExt cx="2181929" cy="546328"/>
          </a:xfrm>
        </p:grpSpPr>
        <p:sp>
          <p:nvSpPr>
            <p:cNvPr id="13" name="Rounded Rectangular Callout 12"/>
            <p:cNvSpPr/>
            <p:nvPr/>
          </p:nvSpPr>
          <p:spPr>
            <a:xfrm>
              <a:off x="3722555" y="3429691"/>
              <a:ext cx="2143144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694463" y="3395819"/>
              <a:ext cx="218192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404979" y="2242316"/>
            <a:ext cx="98085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0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76386" y="2239448"/>
            <a:ext cx="34562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47068" y="2232791"/>
            <a:ext cx="115902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(n – 1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24164" y="2232791"/>
            <a:ext cx="43641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3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943691" y="1430119"/>
            <a:ext cx="2181929" cy="523220"/>
            <a:chOff x="3694463" y="3395819"/>
            <a:chExt cx="2181929" cy="546328"/>
          </a:xfrm>
        </p:grpSpPr>
        <p:sp>
          <p:nvSpPr>
            <p:cNvPr id="20" name="Rounded Rectangular Callout 19"/>
            <p:cNvSpPr/>
            <p:nvPr/>
          </p:nvSpPr>
          <p:spPr>
            <a:xfrm>
              <a:off x="3722555" y="3439636"/>
              <a:ext cx="2143144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694463" y="3395819"/>
              <a:ext cx="218192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50, a = 5 &amp; d = 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2" name="Flowchart: Alternate Process 21"/>
          <p:cNvSpPr/>
          <p:nvPr/>
        </p:nvSpPr>
        <p:spPr>
          <a:xfrm>
            <a:off x="3075480" y="2843194"/>
            <a:ext cx="171298" cy="21243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3" name="Curved Right Arrow 22"/>
          <p:cNvSpPr/>
          <p:nvPr/>
        </p:nvSpPr>
        <p:spPr>
          <a:xfrm rot="5400000">
            <a:off x="2028050" y="1885119"/>
            <a:ext cx="209767" cy="59251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12521" y="2516597"/>
            <a:ext cx="124968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50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– 5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64436" y="2501934"/>
            <a:ext cx="12265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n – 1) (3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15416" y="2786175"/>
            <a:ext cx="94678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5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64436" y="2771512"/>
            <a:ext cx="11597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n – 1) (3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Left Arrow 27"/>
          <p:cNvSpPr/>
          <p:nvPr/>
        </p:nvSpPr>
        <p:spPr>
          <a:xfrm rot="21204248">
            <a:off x="1946798" y="2987669"/>
            <a:ext cx="1092724" cy="78509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401908" y="3077104"/>
            <a:ext cx="105361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5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312650" y="3062441"/>
            <a:ext cx="74877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 – 1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Curved Right Arrow 30"/>
          <p:cNvSpPr/>
          <p:nvPr/>
        </p:nvSpPr>
        <p:spPr>
          <a:xfrm rot="5400000">
            <a:off x="2295103" y="2512330"/>
            <a:ext cx="220468" cy="99405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51448" y="3362178"/>
            <a:ext cx="93438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302359" y="3357040"/>
            <a:ext cx="54458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6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947200" y="3068564"/>
            <a:ext cx="1718412" cy="318980"/>
            <a:chOff x="3926221" y="3395819"/>
            <a:chExt cx="1718412" cy="333069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3950194" y="3414242"/>
              <a:ext cx="1687867" cy="314646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926221" y="3395819"/>
              <a:ext cx="1718412" cy="3213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ow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053465" y="3731987"/>
            <a:ext cx="131633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Now,  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07420"/>
              </p:ext>
            </p:extLst>
          </p:nvPr>
        </p:nvGraphicFramePr>
        <p:xfrm>
          <a:off x="2324328" y="3632056"/>
          <a:ext cx="999987" cy="56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328" y="3632056"/>
                        <a:ext cx="999987" cy="565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3658211" y="3234319"/>
            <a:ext cx="2286247" cy="523220"/>
            <a:chOff x="3656632" y="3403852"/>
            <a:chExt cx="2286247" cy="546328"/>
          </a:xfrm>
        </p:grpSpPr>
        <p:sp>
          <p:nvSpPr>
            <p:cNvPr id="40" name="Rounded Rectangular Callout 39"/>
            <p:cNvSpPr/>
            <p:nvPr/>
          </p:nvSpPr>
          <p:spPr>
            <a:xfrm>
              <a:off x="3656632" y="3439636"/>
              <a:ext cx="2274991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669703" y="3403852"/>
              <a:ext cx="2273176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= 5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50 &amp; n = 1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674722"/>
              </p:ext>
            </p:extLst>
          </p:nvPr>
        </p:nvGraphicFramePr>
        <p:xfrm>
          <a:off x="2105025" y="4187064"/>
          <a:ext cx="5699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393480" progId="Equation.DSMT4">
                  <p:embed/>
                </p:oleObj>
              </mc:Choice>
              <mc:Fallback>
                <p:oleObj name="Equation" r:id="rId4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187064"/>
                        <a:ext cx="5699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94098"/>
              </p:ext>
            </p:extLst>
          </p:nvPr>
        </p:nvGraphicFramePr>
        <p:xfrm>
          <a:off x="5005388" y="2001076"/>
          <a:ext cx="4429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177480" progId="Equation.DSMT4">
                  <p:embed/>
                </p:oleObj>
              </mc:Choice>
              <mc:Fallback>
                <p:oleObj name="Equation" r:id="rId6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2001076"/>
                        <a:ext cx="442912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329828"/>
              </p:ext>
            </p:extLst>
          </p:nvPr>
        </p:nvGraphicFramePr>
        <p:xfrm>
          <a:off x="5437188" y="1988376"/>
          <a:ext cx="5524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988376"/>
                        <a:ext cx="5524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2528099" y="4074557"/>
            <a:ext cx="2808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</a:t>
            </a:r>
          </a:p>
        </p:txBody>
      </p:sp>
      <p:cxnSp>
        <p:nvCxnSpPr>
          <p:cNvPr id="49" name="Straight Connector 48"/>
          <p:cNvCxnSpPr/>
          <p:nvPr/>
        </p:nvCxnSpPr>
        <p:spPr>
          <a:xfrm rot="5400000">
            <a:off x="2347542" y="4496205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50" name="Straight Connector 49"/>
          <p:cNvCxnSpPr/>
          <p:nvPr/>
        </p:nvCxnSpPr>
        <p:spPr>
          <a:xfrm rot="5400000">
            <a:off x="2335756" y="4189867"/>
            <a:ext cx="217314" cy="259941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4299053" y="2242586"/>
            <a:ext cx="104325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85187"/>
              </p:ext>
            </p:extLst>
          </p:nvPr>
        </p:nvGraphicFramePr>
        <p:xfrm>
          <a:off x="5237163" y="2302701"/>
          <a:ext cx="4445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2302701"/>
                        <a:ext cx="44450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277756" y="2588739"/>
            <a:ext cx="288504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 n = 16,  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440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590800" y="4248150"/>
            <a:ext cx="898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[5 + 50]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039002" y="-11620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3(</a:t>
            </a:r>
            <a:r>
              <a:rPr lang="en-US" sz="4400" dirty="0" err="1"/>
              <a:t>i</a:t>
            </a:r>
            <a:r>
              <a:rPr lang="en-US" sz="4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5361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00"/>
                            </p:stCondLst>
                            <p:childTnLst>
                              <p:par>
                                <p:cTn id="2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2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5" grpId="0"/>
      <p:bldP spid="16" grpId="0"/>
      <p:bldP spid="17" grpId="0"/>
      <p:bldP spid="18" grpId="0"/>
      <p:bldP spid="22" grpId="0" animBg="1"/>
      <p:bldP spid="22" grpId="1" animBg="1"/>
      <p:bldP spid="23" grpId="0" animBg="1"/>
      <p:bldP spid="23" grpId="1" animBg="1"/>
      <p:bldP spid="24" grpId="0"/>
      <p:bldP spid="25" grpId="0"/>
      <p:bldP spid="26" grpId="0"/>
      <p:bldP spid="27" grpId="0"/>
      <p:bldP spid="28" grpId="0" animBg="1"/>
      <p:bldP spid="28" grpId="1" animBg="1"/>
      <p:bldP spid="29" grpId="0"/>
      <p:bldP spid="30" grpId="0"/>
      <p:bldP spid="31" grpId="0" animBg="1"/>
      <p:bldP spid="31" grpId="1" animBg="1"/>
      <p:bldP spid="32" grpId="0"/>
      <p:bldP spid="33" grpId="0"/>
      <p:bldP spid="37" grpId="0"/>
      <p:bldP spid="48" grpId="0"/>
      <p:bldP spid="51" grpId="0"/>
      <p:bldP spid="53" grpId="0"/>
      <p:bldP spid="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3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590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4246488" y="2962580"/>
            <a:ext cx="2001912" cy="59977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b="1" kern="0">
              <a:solidFill>
                <a:srgbClr val="7030A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465101"/>
              </p:ext>
            </p:extLst>
          </p:nvPr>
        </p:nvGraphicFramePr>
        <p:xfrm>
          <a:off x="4547373" y="1807590"/>
          <a:ext cx="5699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393480" progId="Equation.DSMT4">
                  <p:embed/>
                </p:oleObj>
              </mc:Choice>
              <mc:Fallback>
                <p:oleObj name="Equation" r:id="rId2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373" y="1807590"/>
                        <a:ext cx="5699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095945"/>
              </p:ext>
            </p:extLst>
          </p:nvPr>
        </p:nvGraphicFramePr>
        <p:xfrm>
          <a:off x="5005522" y="1925500"/>
          <a:ext cx="520433" cy="27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522" y="1925500"/>
                        <a:ext cx="520433" cy="272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Connector 61"/>
          <p:cNvCxnSpPr/>
          <p:nvPr/>
        </p:nvCxnSpPr>
        <p:spPr>
          <a:xfrm rot="5400000">
            <a:off x="4787808" y="2113154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63" name="Straight Connector 62"/>
          <p:cNvCxnSpPr/>
          <p:nvPr/>
        </p:nvCxnSpPr>
        <p:spPr>
          <a:xfrm rot="5400000">
            <a:off x="5152421" y="1889827"/>
            <a:ext cx="217314" cy="259941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205202"/>
              </p:ext>
            </p:extLst>
          </p:nvPr>
        </p:nvGraphicFramePr>
        <p:xfrm>
          <a:off x="4538663" y="2360040"/>
          <a:ext cx="4810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177480" progId="Equation.DSMT4">
                  <p:embed/>
                </p:oleObj>
              </mc:Choice>
              <mc:Fallback>
                <p:oleObj name="Equation" r:id="rId6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2360040"/>
                        <a:ext cx="4810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220178"/>
              </p:ext>
            </p:extLst>
          </p:nvPr>
        </p:nvGraphicFramePr>
        <p:xfrm>
          <a:off x="5008563" y="2347340"/>
          <a:ext cx="533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347340"/>
                        <a:ext cx="533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3790950" y="2611075"/>
            <a:ext cx="104325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3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902916"/>
              </p:ext>
            </p:extLst>
          </p:nvPr>
        </p:nvGraphicFramePr>
        <p:xfrm>
          <a:off x="4736466" y="2669991"/>
          <a:ext cx="448945" cy="24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466" y="2669991"/>
                        <a:ext cx="448945" cy="242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3839606" y="2927375"/>
                <a:ext cx="2561194" cy="62401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  <a:sym typeface="Symbol"/>
                  </a:rPr>
                  <a:t></a:t>
                </a:r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  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 ,  S</a:t>
                </a:r>
                <a:r>
                  <a:rPr lang="en-US" sz="1600" b="1" baseline="-25000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13</a:t>
                </a:r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= 273</a:t>
                </a: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606" y="2927375"/>
                <a:ext cx="2561194" cy="624017"/>
              </a:xfrm>
              <a:prstGeom prst="rect">
                <a:avLst/>
              </a:prstGeom>
              <a:blipFill rotWithShape="1">
                <a:blip r:embed="rId13"/>
                <a:stretch>
                  <a:fillRect l="-1429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Connector 54"/>
          <p:cNvCxnSpPr/>
          <p:nvPr/>
        </p:nvCxnSpPr>
        <p:spPr>
          <a:xfrm>
            <a:off x="3733800" y="1304736"/>
            <a:ext cx="0" cy="345659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lowchart: Alternate Process 31"/>
          <p:cNvSpPr/>
          <p:nvPr/>
        </p:nvSpPr>
        <p:spPr>
          <a:xfrm>
            <a:off x="2359165" y="2731049"/>
            <a:ext cx="247927" cy="21456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1027" y="1137774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5151" y="913489"/>
            <a:ext cx="410684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i) Given a = 7, a</a:t>
            </a:r>
            <a:r>
              <a:rPr lang="en-US" sz="1600" b="1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3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35, find d &amp; S</a:t>
            </a:r>
            <a:r>
              <a:rPr lang="en-US" sz="1600" b="1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8692" y="1131230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76301" y="1400427"/>
            <a:ext cx="75596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= 7,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3432" y="1400427"/>
            <a:ext cx="106356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3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35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76300" y="1645828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71726" y="1837439"/>
            <a:ext cx="6961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3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33700" y="1827914"/>
            <a:ext cx="16736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12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781300" y="804407"/>
            <a:ext cx="2253899" cy="523220"/>
            <a:chOff x="3865616" y="3395819"/>
            <a:chExt cx="2253899" cy="546328"/>
          </a:xfrm>
        </p:grpSpPr>
        <p:sp>
          <p:nvSpPr>
            <p:cNvPr id="15" name="Rounded Rectangular Callout 14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3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404979" y="2118843"/>
            <a:ext cx="98085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5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76386" y="2115975"/>
            <a:ext cx="34562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47068" y="2109318"/>
            <a:ext cx="87709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12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Curved Right Arrow 26"/>
          <p:cNvSpPr/>
          <p:nvPr/>
        </p:nvSpPr>
        <p:spPr>
          <a:xfrm rot="5400000">
            <a:off x="2066150" y="1761646"/>
            <a:ext cx="209767" cy="59251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12521" y="2402649"/>
            <a:ext cx="124968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35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– 7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254911" y="2387986"/>
            <a:ext cx="61328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2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05891" y="2672227"/>
            <a:ext cx="94678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8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254911" y="2667089"/>
            <a:ext cx="61328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2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Left Arrow 32"/>
          <p:cNvSpPr/>
          <p:nvPr/>
        </p:nvSpPr>
        <p:spPr>
          <a:xfrm rot="21204248">
            <a:off x="1979964" y="2881896"/>
            <a:ext cx="380581" cy="78509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525127" y="3048881"/>
            <a:ext cx="86071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127944"/>
              </p:ext>
            </p:extLst>
          </p:nvPr>
        </p:nvGraphicFramePr>
        <p:xfrm>
          <a:off x="2322858" y="2991731"/>
          <a:ext cx="372740" cy="48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393480" progId="Equation.DSMT4">
                  <p:embed/>
                </p:oleObj>
              </mc:Choice>
              <mc:Fallback>
                <p:oleObj name="Equation" r:id="rId14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858" y="2991731"/>
                        <a:ext cx="372740" cy="482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526399" y="3569878"/>
            <a:ext cx="86071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53945"/>
              </p:ext>
            </p:extLst>
          </p:nvPr>
        </p:nvGraphicFramePr>
        <p:xfrm>
          <a:off x="2328863" y="3512728"/>
          <a:ext cx="2492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393480" progId="Equation.DSMT4">
                  <p:embed/>
                </p:oleObj>
              </mc:Choice>
              <mc:Fallback>
                <p:oleObj name="Equation" r:id="rId16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512728"/>
                        <a:ext cx="2492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558916" y="2878502"/>
            <a:ext cx="2808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</a:p>
        </p:txBody>
      </p:sp>
      <p:cxnSp>
        <p:nvCxnSpPr>
          <p:cNvPr id="39" name="Straight Connector 38"/>
          <p:cNvCxnSpPr/>
          <p:nvPr/>
        </p:nvCxnSpPr>
        <p:spPr>
          <a:xfrm rot="5400000">
            <a:off x="2389677" y="3004946"/>
            <a:ext cx="159634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2532977" y="3278828"/>
            <a:ext cx="2808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2771775" y="3379378"/>
            <a:ext cx="1853400" cy="318980"/>
            <a:chOff x="3878596" y="3395819"/>
            <a:chExt cx="1853400" cy="333069"/>
          </a:xfrm>
        </p:grpSpPr>
        <p:sp>
          <p:nvSpPr>
            <p:cNvPr id="43" name="Rounded Rectangular Callout 42"/>
            <p:cNvSpPr/>
            <p:nvPr/>
          </p:nvSpPr>
          <p:spPr>
            <a:xfrm>
              <a:off x="3950194" y="3414242"/>
              <a:ext cx="1687867" cy="314646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878596" y="3395819"/>
              <a:ext cx="1853400" cy="3213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ow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find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3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120140" y="4075880"/>
            <a:ext cx="131633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Now,  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79264"/>
              </p:ext>
            </p:extLst>
          </p:nvPr>
        </p:nvGraphicFramePr>
        <p:xfrm>
          <a:off x="2305278" y="3975949"/>
          <a:ext cx="999987" cy="56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400" imgH="393480" progId="Equation.DSMT4">
                  <p:embed/>
                </p:oleObj>
              </mc:Choice>
              <mc:Fallback>
                <p:oleObj name="Equation" r:id="rId18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278" y="3975949"/>
                        <a:ext cx="999987" cy="565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4616965" y="719298"/>
            <a:ext cx="2339777" cy="523220"/>
            <a:chOff x="3622275" y="3403852"/>
            <a:chExt cx="2339777" cy="546328"/>
          </a:xfrm>
        </p:grpSpPr>
        <p:sp>
          <p:nvSpPr>
            <p:cNvPr id="48" name="Rounded Rectangular Callout 47"/>
            <p:cNvSpPr/>
            <p:nvPr/>
          </p:nvSpPr>
          <p:spPr>
            <a:xfrm>
              <a:off x="3656632" y="3439636"/>
              <a:ext cx="2274991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622275" y="3403852"/>
              <a:ext cx="2339777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3 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 = 13, a = 7 &amp;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3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35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3748227" y="1372987"/>
            <a:ext cx="9052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3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91330"/>
              </p:ext>
            </p:extLst>
          </p:nvPr>
        </p:nvGraphicFramePr>
        <p:xfrm>
          <a:off x="4551841" y="1276350"/>
          <a:ext cx="583131" cy="55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080" imgH="393480" progId="Equation.DSMT4">
                  <p:embed/>
                </p:oleObj>
              </mc:Choice>
              <mc:Fallback>
                <p:oleObj name="Equation" r:id="rId20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841" y="1276350"/>
                        <a:ext cx="583131" cy="553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620305"/>
              </p:ext>
            </p:extLst>
          </p:nvPr>
        </p:nvGraphicFramePr>
        <p:xfrm>
          <a:off x="5045812" y="1403758"/>
          <a:ext cx="3127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03040" progId="Equation.DSMT4">
                  <p:embed/>
                </p:oleObj>
              </mc:Choice>
              <mc:Fallback>
                <p:oleObj name="Equation" r:id="rId22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812" y="1403758"/>
                        <a:ext cx="31273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309300"/>
              </p:ext>
            </p:extLst>
          </p:nvPr>
        </p:nvGraphicFramePr>
        <p:xfrm>
          <a:off x="5356141" y="1410507"/>
          <a:ext cx="629471" cy="28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800" imgH="190440" progId="Equation.DSMT4">
                  <p:embed/>
                </p:oleObj>
              </mc:Choice>
              <mc:Fallback>
                <p:oleObj name="Equation" r:id="rId24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41" y="1410507"/>
                        <a:ext cx="629471" cy="281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5335327" y="1724988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1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3506024" y="1254213"/>
            <a:ext cx="2320718" cy="523220"/>
            <a:chOff x="3633768" y="3403852"/>
            <a:chExt cx="2320718" cy="546328"/>
          </a:xfrm>
        </p:grpSpPr>
        <p:sp>
          <p:nvSpPr>
            <p:cNvPr id="25" name="Rounded Rectangular Callout 24"/>
            <p:cNvSpPr/>
            <p:nvPr/>
          </p:nvSpPr>
          <p:spPr>
            <a:xfrm>
              <a:off x="3633768" y="3439636"/>
              <a:ext cx="2320718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836985" y="3403852"/>
              <a:ext cx="1938613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3 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= 7 &amp;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3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35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3" name="TextBox 72"/>
          <p:cNvSpPr txBox="1"/>
          <p:nvPr/>
        </p:nvSpPr>
        <p:spPr>
          <a:xfrm>
            <a:off x="473102" y="590663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/>
              <a:t>3) In an AP.</a:t>
            </a:r>
          </a:p>
        </p:txBody>
      </p:sp>
      <p:cxnSp>
        <p:nvCxnSpPr>
          <p:cNvPr id="72" name="Straight Connector 71"/>
          <p:cNvCxnSpPr/>
          <p:nvPr/>
        </p:nvCxnSpPr>
        <p:spPr>
          <a:xfrm rot="5400000">
            <a:off x="2396328" y="3273678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70" name="TextBox 69"/>
          <p:cNvSpPr txBox="1"/>
          <p:nvPr/>
        </p:nvSpPr>
        <p:spPr>
          <a:xfrm>
            <a:off x="4039002" y="-13144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3(ii)</a:t>
            </a:r>
          </a:p>
        </p:txBody>
      </p:sp>
    </p:spTree>
    <p:extLst>
      <p:ext uri="{BB962C8B-B14F-4D97-AF65-F5344CB8AC3E}">
        <p14:creationId xmlns:p14="http://schemas.microsoft.com/office/powerpoint/2010/main" val="142051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00"/>
                            </p:stCondLst>
                            <p:childTnLst>
                              <p:par>
                                <p:cTn id="2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66" grpId="0"/>
      <p:bldP spid="68" grpId="0"/>
      <p:bldP spid="32" grpId="0" animBg="1"/>
      <p:bldP spid="32" grpId="1" animBg="1"/>
      <p:bldP spid="3" grpId="0"/>
      <p:bldP spid="4" grpId="0"/>
      <p:bldP spid="5" grpId="0"/>
      <p:bldP spid="6" grpId="0"/>
      <p:bldP spid="7" grpId="0"/>
      <p:bldP spid="11" grpId="0"/>
      <p:bldP spid="12" grpId="0"/>
      <p:bldP spid="13" grpId="0"/>
      <p:bldP spid="17" grpId="0"/>
      <p:bldP spid="18" grpId="0"/>
      <p:bldP spid="19" grpId="0"/>
      <p:bldP spid="27" grpId="0" animBg="1"/>
      <p:bldP spid="27" grpId="1" animBg="1"/>
      <p:bldP spid="28" grpId="0"/>
      <p:bldP spid="29" grpId="0"/>
      <p:bldP spid="30" grpId="0"/>
      <p:bldP spid="31" grpId="0"/>
      <p:bldP spid="33" grpId="0" animBg="1"/>
      <p:bldP spid="33" grpId="1" animBg="1"/>
      <p:bldP spid="34" grpId="0"/>
      <p:bldP spid="36" grpId="0"/>
      <p:bldP spid="38" grpId="0"/>
      <p:bldP spid="41" grpId="0"/>
      <p:bldP spid="45" grpId="0"/>
      <p:bldP spid="51" grpId="0"/>
      <p:bldP spid="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/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16573924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012638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Sums based on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32841460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Rounded Rectangle 101"/>
          <p:cNvSpPr/>
          <p:nvPr/>
        </p:nvSpPr>
        <p:spPr>
          <a:xfrm>
            <a:off x="5318624" y="520670"/>
            <a:ext cx="1250007" cy="281960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506303" y="745602"/>
            <a:ext cx="3684698" cy="3053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67226" y="482627"/>
            <a:ext cx="6876468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0) Show that a</a:t>
            </a:r>
            <a:r>
              <a:rPr lang="en-US" sz="1600" b="1" kern="0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 a</a:t>
            </a:r>
            <a:r>
              <a:rPr lang="en-US" sz="1600" b="1" kern="0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…a</a:t>
            </a:r>
            <a:r>
              <a:rPr lang="en-US" sz="1600" b="1" kern="0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…form an AP where a</a:t>
            </a:r>
            <a:r>
              <a:rPr lang="en-US" sz="1600" b="1" kern="0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3 + 4n. Also find the sum of the first 15 terms.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85694" y="1002817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9673" y="987369"/>
            <a:ext cx="147023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3 + 4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061445" y="1276384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433735" y="1276384"/>
            <a:ext cx="86757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3 +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996507" y="1276384"/>
            <a:ext cx="55469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065890" y="1612015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438180" y="1612015"/>
            <a:ext cx="87401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3 +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065890" y="1938621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501978" y="1949311"/>
            <a:ext cx="46159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514600" y="1276384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886890" y="1276384"/>
            <a:ext cx="85286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3 +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413656" y="1276384"/>
            <a:ext cx="55469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2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519045" y="1612015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891335" y="1612015"/>
            <a:ext cx="84841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3 + 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519045" y="1938621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955133" y="1938621"/>
            <a:ext cx="46159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962400" y="1276384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334690" y="1276384"/>
            <a:ext cx="818697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3 +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903492" y="1276384"/>
            <a:ext cx="55469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3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966845" y="1612015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339135" y="1612015"/>
            <a:ext cx="100565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3 + 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966845" y="1938621"/>
            <a:ext cx="62118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402933" y="1938621"/>
            <a:ext cx="46159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508364" y="1238716"/>
            <a:ext cx="125066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715000" y="1586904"/>
            <a:ext cx="98777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1 – 7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5732726" y="1925458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060954" y="1238716"/>
            <a:ext cx="125066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7267592" y="1586904"/>
            <a:ext cx="111440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5 – 11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7285316" y="1925458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638094" y="2239868"/>
            <a:ext cx="6219906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>
                <a:solidFill>
                  <a:srgbClr val="0070C0"/>
                </a:solidFill>
                <a:latin typeface="Bookman Old Style" pitchFamily="18" charset="0"/>
              </a:rPr>
              <a:t>  As ‘d’ is constant, the given list of numbers is an AP.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909813" y="2610612"/>
            <a:ext cx="69038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10932"/>
              </p:ext>
            </p:extLst>
          </p:nvPr>
        </p:nvGraphicFramePr>
        <p:xfrm>
          <a:off x="1588425" y="2500272"/>
          <a:ext cx="15192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425" y="2500272"/>
                        <a:ext cx="151923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13865" y="3115439"/>
            <a:ext cx="10880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301899"/>
              </p:ext>
            </p:extLst>
          </p:nvPr>
        </p:nvGraphicFramePr>
        <p:xfrm>
          <a:off x="1524476" y="3041623"/>
          <a:ext cx="319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195" imgH="393529" progId="Equation.DSMT4">
                  <p:embed/>
                </p:oleObj>
              </mc:Choice>
              <mc:Fallback>
                <p:oleObj name="Equation" r:id="rId5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476" y="3041623"/>
                        <a:ext cx="3190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716616" y="3116747"/>
            <a:ext cx="68055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[2(7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114024" y="3113609"/>
            <a:ext cx="4483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]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190701" y="3113609"/>
            <a:ext cx="11621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(15 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261168" y="3626049"/>
            <a:ext cx="37036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575433"/>
              </p:ext>
            </p:extLst>
          </p:nvPr>
        </p:nvGraphicFramePr>
        <p:xfrm>
          <a:off x="1515431" y="3534962"/>
          <a:ext cx="3190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195" imgH="393529" progId="Equation.DSMT4">
                  <p:embed/>
                </p:oleObj>
              </mc:Choice>
              <mc:Fallback>
                <p:oleObj name="Equation" r:id="rId7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431" y="3534962"/>
                        <a:ext cx="3190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716618" y="3609964"/>
            <a:ext cx="68055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[1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087687" y="3609964"/>
            <a:ext cx="109064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14 × 4]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260174" y="4095758"/>
            <a:ext cx="37188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216671"/>
              </p:ext>
            </p:extLst>
          </p:nvPr>
        </p:nvGraphicFramePr>
        <p:xfrm>
          <a:off x="1518688" y="4016814"/>
          <a:ext cx="319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195" imgH="393529" progId="Equation.DSMT4">
                  <p:embed/>
                </p:oleObj>
              </mc:Choice>
              <mc:Fallback>
                <p:oleObj name="Equation" r:id="rId9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688" y="4016814"/>
                        <a:ext cx="3190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720355" y="4091672"/>
            <a:ext cx="68055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[1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058083" y="4091672"/>
            <a:ext cx="753947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56]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564380" y="2644380"/>
            <a:ext cx="48084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442717"/>
              </p:ext>
            </p:extLst>
          </p:nvPr>
        </p:nvGraphicFramePr>
        <p:xfrm>
          <a:off x="4837376" y="2539605"/>
          <a:ext cx="319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195" imgH="393529" progId="Equation.DSMT4">
                  <p:embed/>
                </p:oleObj>
              </mc:Choice>
              <mc:Fallback>
                <p:oleObj name="Equation" r:id="rId11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376" y="2539605"/>
                        <a:ext cx="3190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090689" y="2655373"/>
            <a:ext cx="65989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× 7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588803" y="3036570"/>
            <a:ext cx="3912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780071" y="3036570"/>
            <a:ext cx="108447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 × 3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905599" y="3331495"/>
            <a:ext cx="108806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S</a:t>
            </a:r>
            <a:r>
              <a:rPr lang="en-US" sz="1600" kern="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5</a:t>
            </a: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kern="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794619" y="3331495"/>
            <a:ext cx="62871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25</a:t>
            </a:r>
            <a:endParaRPr lang="en-US" sz="1600" kern="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147963" y="3694732"/>
            <a:ext cx="3070330" cy="30777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4189280" y="442320"/>
            <a:ext cx="2472080" cy="818939"/>
            <a:chOff x="3700621" y="3358911"/>
            <a:chExt cx="2719289" cy="855106"/>
          </a:xfrm>
        </p:grpSpPr>
        <p:sp>
          <p:nvSpPr>
            <p:cNvPr id="58" name="Rounded Rectangle 57"/>
            <p:cNvSpPr/>
            <p:nvPr/>
          </p:nvSpPr>
          <p:spPr>
            <a:xfrm>
              <a:off x="3768616" y="3358911"/>
              <a:ext cx="2557927" cy="855106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700621" y="3403852"/>
              <a:ext cx="2719289" cy="7712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find the difference between the consecutive terms 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3724075" y="1221878"/>
            <a:ext cx="1392392" cy="559346"/>
            <a:chOff x="4259517" y="3276752"/>
            <a:chExt cx="1531631" cy="584049"/>
          </a:xfrm>
        </p:grpSpPr>
        <p:sp>
          <p:nvSpPr>
            <p:cNvPr id="94" name="Rounded Rectangular Callout 93"/>
            <p:cNvSpPr/>
            <p:nvPr/>
          </p:nvSpPr>
          <p:spPr>
            <a:xfrm>
              <a:off x="4259517" y="3276752"/>
              <a:ext cx="1510937" cy="584049"/>
            </a:xfrm>
            <a:prstGeom prst="wedgeRoundRectCallout">
              <a:avLst>
                <a:gd name="adj1" fmla="val -41510"/>
                <a:gd name="adj2" fmla="val -759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4298371" y="3403852"/>
              <a:ext cx="1492777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o find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5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3260971" y="2019076"/>
            <a:ext cx="2147437" cy="559346"/>
            <a:chOff x="3447030" y="3302989"/>
            <a:chExt cx="2362191" cy="584049"/>
          </a:xfrm>
        </p:grpSpPr>
        <p:sp>
          <p:nvSpPr>
            <p:cNvPr id="97" name="Rounded Rectangular Callout 96"/>
            <p:cNvSpPr/>
            <p:nvPr/>
          </p:nvSpPr>
          <p:spPr>
            <a:xfrm>
              <a:off x="3447030" y="3302989"/>
              <a:ext cx="2362191" cy="584049"/>
            </a:xfrm>
            <a:prstGeom prst="wedgeRoundRectCallout">
              <a:avLst>
                <a:gd name="adj1" fmla="val -59058"/>
                <a:gd name="adj2" fmla="val 892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3470009" y="3330080"/>
              <a:ext cx="2294500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5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substitute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 = 15, a = 7 &amp; d = 4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897045" y="3670049"/>
            <a:ext cx="34002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Sum of first 15 terms is 525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99" name="Group 98"/>
          <p:cNvGrpSpPr/>
          <p:nvPr/>
        </p:nvGrpSpPr>
        <p:grpSpPr>
          <a:xfrm>
            <a:off x="2374241" y="462082"/>
            <a:ext cx="1305732" cy="559346"/>
            <a:chOff x="4342584" y="3302989"/>
            <a:chExt cx="1436305" cy="584049"/>
          </a:xfrm>
        </p:grpSpPr>
        <p:sp>
          <p:nvSpPr>
            <p:cNvPr id="100" name="Rounded Rectangular Callout 99"/>
            <p:cNvSpPr/>
            <p:nvPr/>
          </p:nvSpPr>
          <p:spPr>
            <a:xfrm>
              <a:off x="4342584" y="3302989"/>
              <a:ext cx="1436305" cy="584049"/>
            </a:xfrm>
            <a:prstGeom prst="wedgeRoundRectCallout">
              <a:avLst>
                <a:gd name="adj1" fmla="val -57552"/>
                <a:gd name="adj2" fmla="val 8397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4424174" y="3330080"/>
              <a:ext cx="1268367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find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&amp;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1478825" y="1702604"/>
            <a:ext cx="1305732" cy="559346"/>
            <a:chOff x="4342584" y="3302989"/>
            <a:chExt cx="1436305" cy="584049"/>
          </a:xfrm>
        </p:grpSpPr>
        <p:sp>
          <p:nvSpPr>
            <p:cNvPr id="104" name="Rounded Rectangular Callout 103"/>
            <p:cNvSpPr/>
            <p:nvPr/>
          </p:nvSpPr>
          <p:spPr>
            <a:xfrm>
              <a:off x="4342584" y="3302989"/>
              <a:ext cx="1436305" cy="584049"/>
            </a:xfrm>
            <a:prstGeom prst="wedgeRoundRectCallout">
              <a:avLst>
                <a:gd name="adj1" fmla="val -61317"/>
                <a:gd name="adj2" fmla="val -8828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4424174" y="3330080"/>
              <a:ext cx="1268367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o find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put n = 1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2945301" y="1698276"/>
            <a:ext cx="1305732" cy="559346"/>
            <a:chOff x="4342584" y="3302989"/>
            <a:chExt cx="1436305" cy="584049"/>
          </a:xfrm>
        </p:grpSpPr>
        <p:sp>
          <p:nvSpPr>
            <p:cNvPr id="107" name="Rounded Rectangular Callout 106"/>
            <p:cNvSpPr/>
            <p:nvPr/>
          </p:nvSpPr>
          <p:spPr>
            <a:xfrm>
              <a:off x="4342584" y="3302989"/>
              <a:ext cx="1436305" cy="584049"/>
            </a:xfrm>
            <a:prstGeom prst="wedgeRoundRectCallout">
              <a:avLst>
                <a:gd name="adj1" fmla="val -61317"/>
                <a:gd name="adj2" fmla="val -8828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4424174" y="3330080"/>
              <a:ext cx="1268367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o find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put n = 2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4530581" y="1707997"/>
            <a:ext cx="1305732" cy="559346"/>
            <a:chOff x="4342584" y="3302989"/>
            <a:chExt cx="1436305" cy="584049"/>
          </a:xfrm>
        </p:grpSpPr>
        <p:sp>
          <p:nvSpPr>
            <p:cNvPr id="110" name="Rounded Rectangular Callout 109"/>
            <p:cNvSpPr/>
            <p:nvPr/>
          </p:nvSpPr>
          <p:spPr>
            <a:xfrm>
              <a:off x="4342584" y="3302989"/>
              <a:ext cx="1436305" cy="584049"/>
            </a:xfrm>
            <a:prstGeom prst="wedgeRoundRectCallout">
              <a:avLst>
                <a:gd name="adj1" fmla="val -61317"/>
                <a:gd name="adj2" fmla="val -8828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4424174" y="3330080"/>
              <a:ext cx="1268367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o find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put n = 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cxnSp>
        <p:nvCxnSpPr>
          <p:cNvPr id="112" name="Straight Connector 111"/>
          <p:cNvCxnSpPr/>
          <p:nvPr/>
        </p:nvCxnSpPr>
        <p:spPr>
          <a:xfrm>
            <a:off x="3740163" y="2614081"/>
            <a:ext cx="0" cy="206755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flipH="1">
            <a:off x="4880147" y="2859749"/>
            <a:ext cx="245530" cy="15919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240000" flipH="1">
            <a:off x="5339741" y="2732670"/>
            <a:ext cx="260228" cy="175114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5565431" y="2558233"/>
            <a:ext cx="5779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5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4039002" y="-10858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10(</a:t>
            </a:r>
            <a:r>
              <a:rPr lang="en-US" sz="4400" dirty="0" err="1"/>
              <a:t>i</a:t>
            </a:r>
            <a:r>
              <a:rPr lang="en-US" sz="4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55646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500"/>
                            </p:stCondLst>
                            <p:childTnLst>
                              <p:par>
                                <p:cTn id="2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2" grpId="1" animBg="1"/>
      <p:bldP spid="56" grpId="0" animBg="1"/>
      <p:bldP spid="56" grpId="1" animBg="1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35" grpId="0"/>
      <p:bldP spid="37" grpId="0"/>
      <p:bldP spid="38" grpId="0"/>
      <p:bldP spid="39" grpId="0"/>
      <p:bldP spid="40" grpId="0"/>
      <p:bldP spid="42" grpId="0"/>
      <p:bldP spid="43" grpId="0"/>
      <p:bldP spid="44" grpId="0"/>
      <p:bldP spid="46" grpId="0"/>
      <p:bldP spid="47" grpId="0"/>
      <p:bldP spid="48" grpId="0"/>
      <p:bldP spid="50" grpId="0"/>
      <p:bldP spid="51" grpId="0"/>
      <p:bldP spid="52" grpId="0"/>
      <p:bldP spid="53" grpId="0"/>
      <p:bldP spid="54" grpId="0"/>
      <p:bldP spid="55" grpId="0" animBg="1"/>
      <p:bldP spid="1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4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6595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012638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Sums based on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25539545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6139880" y="809840"/>
            <a:ext cx="18266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, 12, 18, 24, ...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3599379" y="555302"/>
            <a:ext cx="3327584" cy="25233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1933489" y="563597"/>
            <a:ext cx="3497325" cy="25233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6603" y="498695"/>
            <a:ext cx="6921500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2) Find the sum of first 40 positive integers divisible by 6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13903" y="788868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177636" y="797980"/>
            <a:ext cx="51329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 positive integers which are divisible by 6 ar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005738" y="1082000"/>
            <a:ext cx="4404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se numbers form an A.P. with  a =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687528" y="1074662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   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297128" y="1070332"/>
            <a:ext cx="10134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nd d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135328" y="1070332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49035" y="1481884"/>
            <a:ext cx="723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kern="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330049"/>
              </p:ext>
            </p:extLst>
          </p:nvPr>
        </p:nvGraphicFramePr>
        <p:xfrm>
          <a:off x="1614795" y="1371320"/>
          <a:ext cx="15192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795" y="1371320"/>
                        <a:ext cx="1519237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79134" y="2052671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0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14510"/>
              </p:ext>
            </p:extLst>
          </p:nvPr>
        </p:nvGraphicFramePr>
        <p:xfrm>
          <a:off x="1600200" y="1948477"/>
          <a:ext cx="349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48477"/>
                        <a:ext cx="3492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332969" y="2461675"/>
            <a:ext cx="367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763264"/>
              </p:ext>
            </p:extLst>
          </p:nvPr>
        </p:nvGraphicFramePr>
        <p:xfrm>
          <a:off x="1617408" y="2499699"/>
          <a:ext cx="3127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408" y="2499699"/>
                        <a:ext cx="31273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347747" y="2820534"/>
            <a:ext cx="367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66540"/>
              </p:ext>
            </p:extLst>
          </p:nvPr>
        </p:nvGraphicFramePr>
        <p:xfrm>
          <a:off x="1618841" y="2821550"/>
          <a:ext cx="12922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392" imgH="241195" progId="Equation.DSMT4">
                  <p:embed/>
                </p:oleObj>
              </mc:Choice>
              <mc:Fallback>
                <p:oleObj name="Equation" r:id="rId9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841" y="2821550"/>
                        <a:ext cx="12922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84745" y="3172613"/>
            <a:ext cx="16019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0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41578"/>
              </p:ext>
            </p:extLst>
          </p:nvPr>
        </p:nvGraphicFramePr>
        <p:xfrm>
          <a:off x="1623644" y="3229623"/>
          <a:ext cx="841963" cy="27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644" y="3229623"/>
                        <a:ext cx="841963" cy="275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28650" y="3516166"/>
            <a:ext cx="1885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0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4920</a:t>
            </a:r>
            <a:r>
              <a:rPr lang="en-US" sz="1600" b="1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723542" y="1346169"/>
            <a:ext cx="2404135" cy="818939"/>
            <a:chOff x="3722487" y="3358911"/>
            <a:chExt cx="2644549" cy="855106"/>
          </a:xfrm>
        </p:grpSpPr>
        <p:sp>
          <p:nvSpPr>
            <p:cNvPr id="24" name="Rounded Rectangle 23"/>
            <p:cNvSpPr/>
            <p:nvPr/>
          </p:nvSpPr>
          <p:spPr>
            <a:xfrm>
              <a:off x="3809111" y="3358911"/>
              <a:ext cx="2433380" cy="855106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722487" y="3403852"/>
              <a:ext cx="2644549" cy="7712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ifference between consecutive terms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are same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3724075" y="1009517"/>
            <a:ext cx="1392392" cy="559346"/>
            <a:chOff x="4259517" y="3276752"/>
            <a:chExt cx="1531631" cy="584049"/>
          </a:xfrm>
        </p:grpSpPr>
        <p:sp>
          <p:nvSpPr>
            <p:cNvPr id="47" name="Rounded Rectangular Callout 46"/>
            <p:cNvSpPr/>
            <p:nvPr/>
          </p:nvSpPr>
          <p:spPr>
            <a:xfrm>
              <a:off x="4259517" y="3276752"/>
              <a:ext cx="1510937" cy="584049"/>
            </a:xfrm>
            <a:prstGeom prst="wedgeRoundRectCallout">
              <a:avLst>
                <a:gd name="adj1" fmla="val -41510"/>
                <a:gd name="adj2" fmla="val -759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298371" y="3403852"/>
              <a:ext cx="1492777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o find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40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3093737" y="1009524"/>
            <a:ext cx="2143162" cy="559339"/>
            <a:chOff x="3978093" y="3301617"/>
            <a:chExt cx="2357482" cy="584048"/>
          </a:xfrm>
        </p:grpSpPr>
        <p:sp>
          <p:nvSpPr>
            <p:cNvPr id="50" name="Rounded Rectangular Callout 49"/>
            <p:cNvSpPr/>
            <p:nvPr/>
          </p:nvSpPr>
          <p:spPr>
            <a:xfrm>
              <a:off x="3978093" y="3301617"/>
              <a:ext cx="2357482" cy="584048"/>
            </a:xfrm>
            <a:prstGeom prst="wedgeRoundRectCallout">
              <a:avLst>
                <a:gd name="adj1" fmla="val -51144"/>
                <a:gd name="adj2" fmla="val 8398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997343" y="3328786"/>
              <a:ext cx="2300721" cy="5337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40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substitute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 = 40, a = 6 &amp; d = 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661947" y="3909596"/>
            <a:ext cx="6500853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0" kern="0"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1" dirty="0">
                <a:solidFill>
                  <a:prstClr val="black"/>
                </a:solidFill>
                <a:sym typeface="Symbol"/>
              </a:rPr>
              <a:t>  </a:t>
            </a:r>
            <a:r>
              <a:rPr lang="en-US" b="1" dirty="0">
                <a:solidFill>
                  <a:prstClr val="black"/>
                </a:solidFill>
              </a:rPr>
              <a:t>Sum of first 40 positive integers divisible by 6 is 4920. </a:t>
            </a:r>
          </a:p>
        </p:txBody>
      </p:sp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298162"/>
              </p:ext>
            </p:extLst>
          </p:nvPr>
        </p:nvGraphicFramePr>
        <p:xfrm>
          <a:off x="1913147" y="2033007"/>
          <a:ext cx="1676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18960" imgH="253800" progId="Equation.DSMT4">
                  <p:embed/>
                </p:oleObj>
              </mc:Choice>
              <mc:Fallback>
                <p:oleObj name="Equation" r:id="rId13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147" y="2033007"/>
                        <a:ext cx="16764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65062"/>
              </p:ext>
            </p:extLst>
          </p:nvPr>
        </p:nvGraphicFramePr>
        <p:xfrm>
          <a:off x="1905053" y="2468563"/>
          <a:ext cx="11652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680" imgH="253800" progId="Equation.DSMT4">
                  <p:embed/>
                </p:oleObj>
              </mc:Choice>
              <mc:Fallback>
                <p:oleObj name="Equation" r:id="rId15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53" y="2468563"/>
                        <a:ext cx="11652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039002" y="-11620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12</a:t>
            </a:r>
          </a:p>
        </p:txBody>
      </p:sp>
    </p:spTree>
    <p:extLst>
      <p:ext uri="{BB962C8B-B14F-4D97-AF65-F5344CB8AC3E}">
        <p14:creationId xmlns:p14="http://schemas.microsoft.com/office/powerpoint/2010/main" val="208637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45" grpId="0" animBg="1"/>
      <p:bldP spid="45" grpId="1" animBg="1"/>
      <p:bldP spid="42" grpId="0" animBg="1"/>
      <p:bldP spid="42" grpId="1" animBg="1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  <p:bldP spid="37" grpId="0"/>
      <p:bldP spid="39" grpId="0"/>
      <p:bldP spid="41" grpId="0"/>
      <p:bldP spid="44" grpId="0"/>
      <p:bldP spid="5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ounded Rectangle 24"/>
          <p:cNvSpPr/>
          <p:nvPr/>
        </p:nvSpPr>
        <p:spPr>
          <a:xfrm>
            <a:off x="2105184" y="535373"/>
            <a:ext cx="3639330" cy="25233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95427" y="1013996"/>
            <a:ext cx="2207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ith a = 8 and d = 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4158948" y="541723"/>
            <a:ext cx="1570897" cy="25233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3248" y="483870"/>
            <a:ext cx="8091152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13. Find the sum of the first 15 multiples of 8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733425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38225" y="733425"/>
            <a:ext cx="23759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 multiples of 8 are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38225" y="1013996"/>
            <a:ext cx="29819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se numbers form an A.P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24232" y="1268360"/>
                <a:ext cx="2172390" cy="5025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S</a:t>
                </a:r>
                <a:r>
                  <a:rPr lang="en-US" sz="1600" kern="0" baseline="-25000" dirty="0" err="1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n</a:t>
                </a:r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n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1600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[2a + (n – 1) d]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232" y="1268360"/>
                <a:ext cx="2172390" cy="502573"/>
              </a:xfrm>
              <a:prstGeom prst="rect">
                <a:avLst/>
              </a:prstGeom>
              <a:blipFill rotWithShape="1">
                <a:blip r:embed="rId2"/>
                <a:stretch>
                  <a:fillRect l="-1685" r="-562"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845820" y="1813213"/>
            <a:ext cx="636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15</a:t>
            </a:r>
            <a:r>
              <a:rPr lang="en-US" sz="1600" kern="0" dirty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 =</a:t>
            </a:r>
            <a:endParaRPr lang="en-US" dirty="0">
              <a:solidFill>
                <a:prstClr val="black"/>
              </a:solidFill>
              <a:latin typeface="Cambria Math" pitchFamily="18" charset="0"/>
              <a:ea typeface="Cambria Math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43000" y="2253778"/>
                <a:ext cx="601447" cy="532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253778"/>
                <a:ext cx="601447" cy="532005"/>
              </a:xfrm>
              <a:prstGeom prst="rect">
                <a:avLst/>
              </a:prstGeom>
              <a:blipFill rotWithShape="1">
                <a:blip r:embed="rId3"/>
                <a:stretch>
                  <a:fillRect l="-6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43000" y="2752166"/>
                <a:ext cx="601447" cy="532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752166"/>
                <a:ext cx="601447" cy="532005"/>
              </a:xfrm>
              <a:prstGeom prst="rect">
                <a:avLst/>
              </a:prstGeom>
              <a:blipFill rotWithShape="1">
                <a:blip r:embed="rId4"/>
                <a:stretch>
                  <a:fillRect l="-6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143000" y="3276600"/>
                <a:ext cx="1191352" cy="532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1600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×</a:t>
                </a:r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1600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128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276600"/>
                <a:ext cx="1191352" cy="532005"/>
              </a:xfrm>
              <a:prstGeom prst="rect">
                <a:avLst/>
              </a:prstGeom>
              <a:blipFill rotWithShape="1">
                <a:blip r:embed="rId5"/>
                <a:stretch>
                  <a:fillRect l="-3077" r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143000" y="3768090"/>
                <a:ext cx="10743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prstClr val="black"/>
                        </a:solidFill>
                        <a:latin typeface="Cambria Math"/>
                        <a:ea typeface="Cambria Math" pitchFamily="18" charset="0"/>
                      </a:rPr>
                      <m:t>15</m:t>
                    </m:r>
                  </m:oMath>
                </a14:m>
                <a:r>
                  <a:rPr lang="en-US" sz="1600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× 64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768090"/>
                <a:ext cx="1074333" cy="338554"/>
              </a:xfrm>
              <a:prstGeom prst="rect">
                <a:avLst/>
              </a:prstGeom>
              <a:blipFill rotWithShape="1">
                <a:blip r:embed="rId6"/>
                <a:stretch>
                  <a:fillRect l="-3409" t="-7143" r="-1705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67571" y="4053699"/>
            <a:ext cx="1463862" cy="338554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5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=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96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6693" y="4427220"/>
            <a:ext cx="4834978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  <a:defRPr sz="1600" b="1"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  <a:sym typeface="Symbol"/>
              </a:rPr>
              <a:t>  Sum of the first 15 multiples of 8 is 960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87460" y="743257"/>
            <a:ext cx="1662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, 16, 24, 32…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343400" y="1045684"/>
            <a:ext cx="2404135" cy="818939"/>
            <a:chOff x="3722487" y="3358911"/>
            <a:chExt cx="2644549" cy="855106"/>
          </a:xfrm>
        </p:grpSpPr>
        <p:sp>
          <p:nvSpPr>
            <p:cNvPr id="22" name="Rounded Rectangle 21"/>
            <p:cNvSpPr/>
            <p:nvPr/>
          </p:nvSpPr>
          <p:spPr>
            <a:xfrm>
              <a:off x="3809111" y="3358911"/>
              <a:ext cx="2433380" cy="855106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22487" y="3403852"/>
              <a:ext cx="2644549" cy="7712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ifference between consecutive terms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are same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725953" y="895807"/>
            <a:ext cx="1392392" cy="559346"/>
            <a:chOff x="4259517" y="3276752"/>
            <a:chExt cx="1531631" cy="584049"/>
          </a:xfrm>
        </p:grpSpPr>
        <p:sp>
          <p:nvSpPr>
            <p:cNvPr id="27" name="Rounded Rectangular Callout 26"/>
            <p:cNvSpPr/>
            <p:nvPr/>
          </p:nvSpPr>
          <p:spPr>
            <a:xfrm>
              <a:off x="4259517" y="3276752"/>
              <a:ext cx="1510937" cy="584049"/>
            </a:xfrm>
            <a:prstGeom prst="wedgeRoundRectCallout">
              <a:avLst>
                <a:gd name="adj1" fmla="val -41510"/>
                <a:gd name="adj2" fmla="val -759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298371" y="3403852"/>
              <a:ext cx="1492777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o find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325060" y="1711000"/>
                <a:ext cx="437940" cy="5291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5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a:rPr lang="en-US" sz="1500" i="1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15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500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060" y="1711000"/>
                <a:ext cx="437940" cy="529184"/>
              </a:xfrm>
              <a:prstGeom prst="rect">
                <a:avLst/>
              </a:prstGeom>
              <a:blipFill rotWithShape="1">
                <a:blip r:embed="rId7"/>
                <a:stretch>
                  <a:fillRect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595510" y="1783958"/>
            <a:ext cx="18325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[2(8) + (15 – 1) 8]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3079747" y="815169"/>
            <a:ext cx="2143162" cy="559339"/>
            <a:chOff x="3978093" y="3301617"/>
            <a:chExt cx="2357482" cy="584048"/>
          </a:xfrm>
        </p:grpSpPr>
        <p:sp>
          <p:nvSpPr>
            <p:cNvPr id="32" name="Rounded Rectangular Callout 31"/>
            <p:cNvSpPr/>
            <p:nvPr/>
          </p:nvSpPr>
          <p:spPr>
            <a:xfrm>
              <a:off x="3978093" y="3301617"/>
              <a:ext cx="2357482" cy="584048"/>
            </a:xfrm>
            <a:prstGeom prst="wedgeRoundRectCallout">
              <a:avLst>
                <a:gd name="adj1" fmla="val -51144"/>
                <a:gd name="adj2" fmla="val 8398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997343" y="3328786"/>
              <a:ext cx="2300721" cy="546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5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substitute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 = 15, a = 8 &amp; d = 8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597372" y="2329978"/>
            <a:ext cx="1356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[16 + (14) 8]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600200" y="2818262"/>
            <a:ext cx="11416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[16 + 112]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308971" y="-1162050"/>
            <a:ext cx="35809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1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92692" y="-12382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365763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4" grpId="0"/>
      <p:bldP spid="16" grpId="0" animBg="1"/>
      <p:bldP spid="16" grpId="1" animBg="1"/>
      <p:bldP spid="2" grpId="0"/>
      <p:bldP spid="6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 animBg="1"/>
      <p:bldP spid="20" grpId="0"/>
      <p:bldP spid="29" grpId="0"/>
      <p:bldP spid="30" grpId="0"/>
      <p:bldP spid="34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4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6181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68</TotalTime>
  <Words>1716</Words>
  <Application>Microsoft Office PowerPoint</Application>
  <PresentationFormat>On-screen Show (16:9)</PresentationFormat>
  <Paragraphs>376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Bookman Old Style</vt:lpstr>
      <vt:lpstr>Calibri</vt:lpstr>
      <vt:lpstr>Cambria Math</vt:lpstr>
      <vt:lpstr>Rockwell</vt:lpstr>
      <vt:lpstr>Symbol</vt:lpstr>
      <vt:lpstr>Office Theme</vt:lpstr>
      <vt:lpstr>1_Office Theme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bashish Nath</cp:lastModifiedBy>
  <cp:revision>1815</cp:revision>
  <dcterms:created xsi:type="dcterms:W3CDTF">2013-07-31T12:47:49Z</dcterms:created>
  <dcterms:modified xsi:type="dcterms:W3CDTF">2024-01-27T08:49:30Z</dcterms:modified>
</cp:coreProperties>
</file>